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6FB36" w14:textId="24246E0C" w:rsidR="009C1059" w:rsidRPr="006D550B" w:rsidRDefault="009C1059" w:rsidP="009C1059">
      <w:pPr>
        <w:spacing w:after="120" w:line="240" w:lineRule="auto"/>
        <w:jc w:val="center"/>
        <w:rPr>
          <w:rFonts w:asciiTheme="majorHAnsi" w:hAnsiTheme="majorHAnsi" w:cstheme="majorHAnsi"/>
          <w:color w:val="000000" w:themeColor="text1"/>
        </w:rPr>
      </w:pPr>
      <w:r w:rsidRPr="006D550B">
        <w:rPr>
          <w:rStyle w:val="fontstyle01"/>
          <w:rFonts w:asciiTheme="majorHAnsi" w:hAnsiTheme="majorHAnsi" w:cstheme="majorHAnsi"/>
          <w:color w:val="000000" w:themeColor="text1"/>
        </w:rPr>
        <w:t xml:space="preserve">BẢNG ĐẶC TẢ KĨ THUẬT ĐỀ KIỂM TRA HỌC KỲ I </w:t>
      </w:r>
      <w:r w:rsidRPr="006D550B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br/>
      </w:r>
      <w:r w:rsidRPr="006D550B">
        <w:rPr>
          <w:rStyle w:val="fontstyle01"/>
          <w:rFonts w:asciiTheme="majorHAnsi" w:hAnsiTheme="majorHAnsi" w:cstheme="majorHAnsi"/>
          <w:color w:val="000000" w:themeColor="text1"/>
        </w:rPr>
        <w:t>MÔN: TOÁN 1</w:t>
      </w:r>
      <w:r w:rsidR="00FD4E6E">
        <w:rPr>
          <w:rStyle w:val="fontstyle01"/>
          <w:rFonts w:asciiTheme="majorHAnsi" w:hAnsiTheme="majorHAnsi" w:cstheme="majorHAnsi"/>
          <w:color w:val="000000" w:themeColor="text1"/>
          <w:lang w:val="en-US"/>
        </w:rPr>
        <w:t>1</w:t>
      </w:r>
      <w:r w:rsidRPr="006D550B">
        <w:rPr>
          <w:rStyle w:val="fontstyle01"/>
          <w:rFonts w:asciiTheme="majorHAnsi" w:hAnsiTheme="majorHAnsi" w:cstheme="majorHAnsi"/>
          <w:color w:val="000000" w:themeColor="text1"/>
        </w:rPr>
        <w:t xml:space="preserve"> – THỜI GIAN LÀM BÀI: </w:t>
      </w:r>
      <w:r w:rsidR="00F81459" w:rsidRPr="006D550B">
        <w:rPr>
          <w:rStyle w:val="fontstyle01"/>
          <w:rFonts w:asciiTheme="majorHAnsi" w:hAnsiTheme="majorHAnsi" w:cstheme="majorHAnsi"/>
          <w:color w:val="000000" w:themeColor="text1"/>
        </w:rPr>
        <w:t>6</w:t>
      </w:r>
      <w:r w:rsidRPr="006D550B">
        <w:rPr>
          <w:rStyle w:val="fontstyle01"/>
          <w:rFonts w:asciiTheme="majorHAnsi" w:hAnsiTheme="majorHAnsi" w:cstheme="majorHAnsi"/>
          <w:color w:val="000000" w:themeColor="text1"/>
        </w:rPr>
        <w:t>0 phút</w:t>
      </w:r>
    </w:p>
    <w:p w14:paraId="28529A4B" w14:textId="77777777" w:rsidR="009C1059" w:rsidRPr="006D550B" w:rsidRDefault="009C1059" w:rsidP="009C1059">
      <w:pPr>
        <w:spacing w:after="0"/>
        <w:rPr>
          <w:rFonts w:asciiTheme="majorHAnsi" w:hAnsiTheme="majorHAnsi" w:cstheme="majorHAnsi"/>
          <w:i/>
          <w:iCs/>
          <w:color w:val="000000" w:themeColor="text1"/>
          <w:sz w:val="24"/>
          <w:szCs w:val="24"/>
        </w:rPr>
      </w:pPr>
    </w:p>
    <w:tbl>
      <w:tblPr>
        <w:tblW w:w="1445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15"/>
        <w:gridCol w:w="1594"/>
        <w:gridCol w:w="1917"/>
        <w:gridCol w:w="4372"/>
        <w:gridCol w:w="1466"/>
        <w:gridCol w:w="1466"/>
        <w:gridCol w:w="1466"/>
        <w:gridCol w:w="1463"/>
      </w:tblGrid>
      <w:tr w:rsidR="006D550B" w:rsidRPr="006D550B" w14:paraId="5A0FFF63" w14:textId="77777777" w:rsidTr="006D550B">
        <w:trPr>
          <w:jc w:val="center"/>
        </w:trPr>
        <w:tc>
          <w:tcPr>
            <w:tcW w:w="715" w:type="dxa"/>
            <w:vMerge w:val="restart"/>
            <w:vAlign w:val="center"/>
          </w:tcPr>
          <w:p w14:paraId="1099C764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STT</w:t>
            </w:r>
          </w:p>
        </w:tc>
        <w:tc>
          <w:tcPr>
            <w:tcW w:w="1594" w:type="dxa"/>
            <w:vMerge w:val="restart"/>
            <w:shd w:val="clear" w:color="auto" w:fill="auto"/>
            <w:vAlign w:val="center"/>
          </w:tcPr>
          <w:p w14:paraId="7682F4A8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Chương/</w:t>
            </w:r>
          </w:p>
          <w:p w14:paraId="18F0CD1D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chủ đề</w:t>
            </w:r>
          </w:p>
        </w:tc>
        <w:tc>
          <w:tcPr>
            <w:tcW w:w="1917" w:type="dxa"/>
            <w:vMerge w:val="restart"/>
            <w:shd w:val="clear" w:color="auto" w:fill="auto"/>
            <w:vAlign w:val="center"/>
          </w:tcPr>
          <w:p w14:paraId="68F9A394" w14:textId="77777777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Nội dung</w:t>
            </w:r>
          </w:p>
        </w:tc>
        <w:tc>
          <w:tcPr>
            <w:tcW w:w="4372" w:type="dxa"/>
            <w:vMerge w:val="restart"/>
            <w:shd w:val="clear" w:color="auto" w:fill="auto"/>
            <w:vAlign w:val="center"/>
          </w:tcPr>
          <w:p w14:paraId="4C0560FF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Mức độ kiểm tra, đánh giá</w:t>
            </w:r>
          </w:p>
        </w:tc>
        <w:tc>
          <w:tcPr>
            <w:tcW w:w="5861" w:type="dxa"/>
            <w:gridSpan w:val="4"/>
          </w:tcPr>
          <w:p w14:paraId="0566F6A0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Số câu hỏi theo mức độ nhận thức</w:t>
            </w:r>
          </w:p>
        </w:tc>
      </w:tr>
      <w:tr w:rsidR="006D550B" w:rsidRPr="006D550B" w14:paraId="57023D61" w14:textId="77777777" w:rsidTr="006D550B">
        <w:trPr>
          <w:jc w:val="center"/>
        </w:trPr>
        <w:tc>
          <w:tcPr>
            <w:tcW w:w="715" w:type="dxa"/>
            <w:vMerge/>
            <w:vAlign w:val="center"/>
          </w:tcPr>
          <w:p w14:paraId="32C559B3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0000"/>
              </w:rPr>
            </w:pPr>
          </w:p>
        </w:tc>
        <w:tc>
          <w:tcPr>
            <w:tcW w:w="1594" w:type="dxa"/>
            <w:vMerge/>
            <w:shd w:val="clear" w:color="auto" w:fill="auto"/>
            <w:vAlign w:val="center"/>
          </w:tcPr>
          <w:p w14:paraId="580EEE9C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0000"/>
              </w:rPr>
            </w:pPr>
          </w:p>
        </w:tc>
        <w:tc>
          <w:tcPr>
            <w:tcW w:w="1917" w:type="dxa"/>
            <w:vMerge/>
            <w:shd w:val="clear" w:color="auto" w:fill="auto"/>
            <w:vAlign w:val="center"/>
          </w:tcPr>
          <w:p w14:paraId="4FE4B48E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0000"/>
              </w:rPr>
            </w:pPr>
          </w:p>
        </w:tc>
        <w:tc>
          <w:tcPr>
            <w:tcW w:w="4372" w:type="dxa"/>
            <w:vMerge/>
            <w:shd w:val="clear" w:color="auto" w:fill="auto"/>
            <w:vAlign w:val="center"/>
          </w:tcPr>
          <w:p w14:paraId="13EF9C48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color w:val="000000"/>
              </w:rPr>
            </w:pPr>
          </w:p>
        </w:tc>
        <w:tc>
          <w:tcPr>
            <w:tcW w:w="1466" w:type="dxa"/>
          </w:tcPr>
          <w:p w14:paraId="6A4B30D3" w14:textId="5EC69CDB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  <w:lang w:val="en-US"/>
              </w:rPr>
            </w:pPr>
            <w:r w:rsidRPr="006D550B">
              <w:rPr>
                <w:rFonts w:asciiTheme="majorHAnsi" w:hAnsiTheme="majorHAnsi" w:cstheme="majorHAnsi"/>
                <w:b/>
              </w:rPr>
              <w:t>Nhận b</w:t>
            </w:r>
            <w:r>
              <w:rPr>
                <w:rFonts w:asciiTheme="majorHAnsi" w:hAnsiTheme="majorHAnsi" w:cstheme="majorHAnsi"/>
                <w:b/>
                <w:lang w:val="en-US"/>
              </w:rPr>
              <w:t>iết</w:t>
            </w:r>
          </w:p>
        </w:tc>
        <w:tc>
          <w:tcPr>
            <w:tcW w:w="1466" w:type="dxa"/>
          </w:tcPr>
          <w:p w14:paraId="619CF11B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Thông hiểu</w:t>
            </w:r>
          </w:p>
        </w:tc>
        <w:tc>
          <w:tcPr>
            <w:tcW w:w="1466" w:type="dxa"/>
          </w:tcPr>
          <w:p w14:paraId="5CDA8C92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Vận dụng</w:t>
            </w:r>
          </w:p>
        </w:tc>
        <w:tc>
          <w:tcPr>
            <w:tcW w:w="1463" w:type="dxa"/>
          </w:tcPr>
          <w:p w14:paraId="474FAF3B" w14:textId="77777777" w:rsidR="006D550B" w:rsidRPr="006D550B" w:rsidRDefault="006D550B" w:rsidP="00E64D3D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Vận dụng cao</w:t>
            </w:r>
          </w:p>
        </w:tc>
      </w:tr>
      <w:tr w:rsidR="006D550B" w:rsidRPr="006D550B" w14:paraId="3DBD6FB9" w14:textId="77777777" w:rsidTr="006D550B">
        <w:trPr>
          <w:jc w:val="center"/>
        </w:trPr>
        <w:tc>
          <w:tcPr>
            <w:tcW w:w="715" w:type="dxa"/>
            <w:vAlign w:val="center"/>
          </w:tcPr>
          <w:p w14:paraId="0BF98F01" w14:textId="77777777" w:rsidR="006D550B" w:rsidRPr="006D550B" w:rsidRDefault="006D550B" w:rsidP="006D550B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  <w:color w:val="000000"/>
              </w:rPr>
              <w:t>1</w:t>
            </w:r>
          </w:p>
        </w:tc>
        <w:tc>
          <w:tcPr>
            <w:tcW w:w="1594" w:type="dxa"/>
            <w:shd w:val="clear" w:color="auto" w:fill="auto"/>
            <w:vAlign w:val="center"/>
          </w:tcPr>
          <w:p w14:paraId="7FEFC7E4" w14:textId="3B66C7C3" w:rsidR="006D550B" w:rsidRPr="006D550B" w:rsidRDefault="007F1C2C" w:rsidP="006D550B">
            <w:pPr>
              <w:jc w:val="center"/>
              <w:rPr>
                <w:rFonts w:asciiTheme="majorHAnsi" w:hAnsiTheme="majorHAnsi" w:cstheme="majorHAnsi"/>
                <w:color w:val="000000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Dãy số, cấp số cộng, cấp số nhân</w:t>
            </w:r>
          </w:p>
        </w:tc>
        <w:tc>
          <w:tcPr>
            <w:tcW w:w="1917" w:type="dxa"/>
            <w:shd w:val="clear" w:color="auto" w:fill="auto"/>
          </w:tcPr>
          <w:p w14:paraId="2CD46E50" w14:textId="201D20FA" w:rsidR="006D550B" w:rsidRPr="006D550B" w:rsidRDefault="007F1C2C" w:rsidP="00E64D3D">
            <w:pPr>
              <w:spacing w:before="60" w:after="60"/>
              <w:rPr>
                <w:rFonts w:asciiTheme="majorHAnsi" w:hAnsiTheme="majorHAnsi" w:cstheme="majorHAnsi"/>
                <w:color w:val="000000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Cấp số nhân</w:t>
            </w:r>
          </w:p>
        </w:tc>
        <w:tc>
          <w:tcPr>
            <w:tcW w:w="4372" w:type="dxa"/>
            <w:shd w:val="clear" w:color="auto" w:fill="auto"/>
          </w:tcPr>
          <w:p w14:paraId="5EE0D92C" w14:textId="77777777" w:rsidR="00032CA0" w:rsidRPr="006A39A5" w:rsidRDefault="00032CA0" w:rsidP="00032CA0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72F84F36" w14:textId="77777777" w:rsidR="00032CA0" w:rsidRPr="006A39A5" w:rsidRDefault="00032CA0" w:rsidP="00032CA0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Nhận biết một dãy số là cấp số nhân.</w:t>
            </w:r>
          </w:p>
          <w:p w14:paraId="6CEDFFE6" w14:textId="77777777" w:rsidR="00032CA0" w:rsidRPr="006A39A5" w:rsidRDefault="00032CA0" w:rsidP="00032CA0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017F119F" w14:textId="77777777" w:rsidR="00032CA0" w:rsidRPr="006A39A5" w:rsidRDefault="00032CA0" w:rsidP="00032CA0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Giải thích công thức xác định số hạng tổng quát của cấp số nhân.</w:t>
            </w:r>
          </w:p>
          <w:p w14:paraId="02D3A601" w14:textId="77777777" w:rsidR="00032CA0" w:rsidRPr="006A39A5" w:rsidRDefault="00032CA0" w:rsidP="00032CA0">
            <w:pPr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Tính tổng của n số hạng đầu của cấp số nhân.</w:t>
            </w:r>
          </w:p>
          <w:p w14:paraId="0C943269" w14:textId="77777777" w:rsidR="00032CA0" w:rsidRPr="006A39A5" w:rsidRDefault="00032CA0" w:rsidP="00032CA0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Vận dụng cao:</w:t>
            </w:r>
          </w:p>
          <w:p w14:paraId="3D6C866B" w14:textId="0457A6D3" w:rsidR="006D550B" w:rsidRPr="006A39A5" w:rsidRDefault="00032CA0" w:rsidP="006D550B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</w:pPr>
            <w:r w:rsidRPr="006A39A5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Giải quyết một số vấn đề gắn với cấp số nhân để giải quyết một số bài toán liên quan đến thực tiễn (ví dụ: một số vấn đề trong Sinh học, trong Giáo dục dân số,...).</w:t>
            </w:r>
          </w:p>
        </w:tc>
        <w:tc>
          <w:tcPr>
            <w:tcW w:w="1466" w:type="dxa"/>
            <w:vAlign w:val="center"/>
          </w:tcPr>
          <w:p w14:paraId="076D8506" w14:textId="58CAAB02" w:rsidR="006D550B" w:rsidRPr="006D550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vAlign w:val="center"/>
          </w:tcPr>
          <w:p w14:paraId="0F94FBF8" w14:textId="352E27D1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vAlign w:val="center"/>
          </w:tcPr>
          <w:p w14:paraId="619302D4" w14:textId="77777777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</w:rPr>
            </w:pPr>
            <w:r w:rsidRPr="006D550B">
              <w:rPr>
                <w:rFonts w:asciiTheme="majorHAnsi" w:hAnsiTheme="majorHAnsi" w:cstheme="majorHAnsi"/>
              </w:rPr>
              <w:t>0</w:t>
            </w:r>
          </w:p>
        </w:tc>
        <w:tc>
          <w:tcPr>
            <w:tcW w:w="1463" w:type="dxa"/>
            <w:vAlign w:val="center"/>
          </w:tcPr>
          <w:p w14:paraId="5FE05F86" w14:textId="51E93AF2" w:rsidR="006D550B" w:rsidRP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</w:tr>
      <w:tr w:rsidR="006D550B" w:rsidRPr="006D550B" w14:paraId="6B384471" w14:textId="77777777" w:rsidTr="006D550B">
        <w:trPr>
          <w:jc w:val="center"/>
        </w:trPr>
        <w:tc>
          <w:tcPr>
            <w:tcW w:w="715" w:type="dxa"/>
            <w:vMerge w:val="restart"/>
            <w:vAlign w:val="center"/>
          </w:tcPr>
          <w:p w14:paraId="073BDA97" w14:textId="35DD1636" w:rsidR="006D550B" w:rsidRPr="006D550B" w:rsidRDefault="006D550B" w:rsidP="006D55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6D550B">
              <w:rPr>
                <w:rFonts w:asciiTheme="majorHAnsi" w:hAnsiTheme="majorHAnsi" w:cstheme="majorHAnsi"/>
                <w:b/>
                <w:bCs/>
                <w:lang w:val="en-US"/>
              </w:rPr>
              <w:t>2</w:t>
            </w:r>
          </w:p>
        </w:tc>
        <w:tc>
          <w:tcPr>
            <w:tcW w:w="1594" w:type="dxa"/>
            <w:vMerge w:val="restart"/>
            <w:shd w:val="clear" w:color="auto" w:fill="auto"/>
            <w:vAlign w:val="center"/>
          </w:tcPr>
          <w:p w14:paraId="1E3D7DCB" w14:textId="3C7ADBCC" w:rsidR="006D550B" w:rsidRPr="006D550B" w:rsidRDefault="007F1C2C" w:rsidP="006D55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Giới hạn. </w:t>
            </w: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H</w:t>
            </w: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àm số liên tục</w:t>
            </w:r>
          </w:p>
        </w:tc>
        <w:tc>
          <w:tcPr>
            <w:tcW w:w="1917" w:type="dxa"/>
            <w:shd w:val="clear" w:color="auto" w:fill="auto"/>
          </w:tcPr>
          <w:p w14:paraId="380FA24A" w14:textId="16FED9A2" w:rsidR="006D550B" w:rsidRPr="006D550B" w:rsidRDefault="007F1C2C" w:rsidP="00E64D3D">
            <w:pPr>
              <w:spacing w:before="60" w:after="60"/>
              <w:rPr>
                <w:rFonts w:asciiTheme="majorHAnsi" w:hAnsiTheme="majorHAnsi" w:cstheme="majorHAnsi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1. Giới hạn của dãy số</w:t>
            </w:r>
          </w:p>
        </w:tc>
        <w:tc>
          <w:tcPr>
            <w:tcW w:w="4372" w:type="dxa"/>
            <w:shd w:val="clear" w:color="auto" w:fill="auto"/>
          </w:tcPr>
          <w:p w14:paraId="3DCE596D" w14:textId="09071519" w:rsidR="006D550B" w:rsidRPr="00AC51B9" w:rsidRDefault="00FA5BE7" w:rsidP="006A39A5">
            <w:pPr>
              <w:jc w:val="both"/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</w:pPr>
            <w:r w:rsidRPr="00AC51B9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028F1663" w14:textId="1EA8350C" w:rsidR="00FA5BE7" w:rsidRPr="00AC51B9" w:rsidRDefault="00FA5BE7" w:rsidP="006A39A5">
            <w:pPr>
              <w:jc w:val="both"/>
              <w:rPr>
                <w:color w:val="000000"/>
              </w:rPr>
            </w:pPr>
            <w:r w:rsidRPr="00AC51B9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Nhận biết được khái niệm giới hạn của dã</w:t>
            </w:r>
            <w:r w:rsidR="00AC51B9" w:rsidRPr="00AC51B9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y số, vận dụng các giới hạn cơ bản và các phép toán giới hạn để tìm giới hạn một số dãy số đơn giản.</w:t>
            </w:r>
          </w:p>
        </w:tc>
        <w:tc>
          <w:tcPr>
            <w:tcW w:w="1466" w:type="dxa"/>
            <w:vAlign w:val="center"/>
          </w:tcPr>
          <w:p w14:paraId="465A7A41" w14:textId="59893961" w:rsidR="006D550B" w:rsidRPr="006D550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vAlign w:val="center"/>
          </w:tcPr>
          <w:p w14:paraId="1810E27D" w14:textId="006B1D1A" w:rsidR="006D550B" w:rsidRPr="006D550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vAlign w:val="center"/>
          </w:tcPr>
          <w:p w14:paraId="5ACD9BD7" w14:textId="19166D9E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3" w:type="dxa"/>
            <w:vAlign w:val="center"/>
          </w:tcPr>
          <w:p w14:paraId="1CE07D6B" w14:textId="77777777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</w:rPr>
            </w:pPr>
            <w:r w:rsidRPr="006D550B">
              <w:rPr>
                <w:rFonts w:asciiTheme="majorHAnsi" w:hAnsiTheme="majorHAnsi" w:cstheme="majorHAnsi"/>
              </w:rPr>
              <w:t>0</w:t>
            </w:r>
          </w:p>
        </w:tc>
      </w:tr>
      <w:tr w:rsidR="006D550B" w:rsidRPr="006D550B" w14:paraId="34B82D43" w14:textId="77777777" w:rsidTr="006D550B">
        <w:trPr>
          <w:jc w:val="center"/>
        </w:trPr>
        <w:tc>
          <w:tcPr>
            <w:tcW w:w="715" w:type="dxa"/>
            <w:vMerge/>
          </w:tcPr>
          <w:p w14:paraId="68A68355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</w:rPr>
            </w:pPr>
          </w:p>
        </w:tc>
        <w:tc>
          <w:tcPr>
            <w:tcW w:w="1594" w:type="dxa"/>
            <w:vMerge/>
            <w:shd w:val="clear" w:color="auto" w:fill="auto"/>
          </w:tcPr>
          <w:p w14:paraId="57093D74" w14:textId="77777777" w:rsidR="006D550B" w:rsidRPr="006D550B" w:rsidRDefault="006D550B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</w:rPr>
            </w:pPr>
          </w:p>
        </w:tc>
        <w:tc>
          <w:tcPr>
            <w:tcW w:w="1917" w:type="dxa"/>
            <w:shd w:val="clear" w:color="auto" w:fill="auto"/>
          </w:tcPr>
          <w:p w14:paraId="1887625C" w14:textId="069B59A5" w:rsidR="006D550B" w:rsidRPr="006D550B" w:rsidRDefault="007F1C2C" w:rsidP="00E64D3D">
            <w:pPr>
              <w:spacing w:before="60" w:after="60"/>
              <w:rPr>
                <w:rFonts w:asciiTheme="majorHAnsi" w:hAnsiTheme="majorHAnsi" w:cstheme="majorHAnsi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2. Giới hạn của hàm số</w:t>
            </w:r>
          </w:p>
        </w:tc>
        <w:tc>
          <w:tcPr>
            <w:tcW w:w="4372" w:type="dxa"/>
            <w:shd w:val="clear" w:color="auto" w:fill="auto"/>
          </w:tcPr>
          <w:p w14:paraId="3086B277" w14:textId="77777777" w:rsidR="006D550B" w:rsidRPr="00FD4E6E" w:rsidRDefault="00AC51B9" w:rsidP="006D550B">
            <w:pPr>
              <w:spacing w:before="60" w:after="160" w:line="256" w:lineRule="auto"/>
              <w:jc w:val="both"/>
              <w:rPr>
                <w:rFonts w:asciiTheme="majorHAnsi" w:hAnsiTheme="majorHAnsi" w:cstheme="majorHAnsi"/>
                <w:b/>
                <w:iCs/>
                <w:sz w:val="24"/>
                <w:szCs w:val="24"/>
              </w:rPr>
            </w:pPr>
            <w:r w:rsidRPr="00FD4E6E">
              <w:rPr>
                <w:rFonts w:asciiTheme="majorHAnsi" w:hAnsiTheme="majorHAnsi" w:cstheme="majorHAnsi"/>
                <w:b/>
                <w:iCs/>
                <w:sz w:val="24"/>
                <w:szCs w:val="24"/>
              </w:rPr>
              <w:t>Nhận biết:</w:t>
            </w:r>
          </w:p>
          <w:p w14:paraId="20D33FCA" w14:textId="77777777" w:rsidR="00AC51B9" w:rsidRPr="00FD4E6E" w:rsidRDefault="00AC51B9" w:rsidP="006D550B">
            <w:pPr>
              <w:spacing w:before="60" w:after="160" w:line="256" w:lineRule="auto"/>
              <w:jc w:val="both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FD4E6E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Nhận biết khái niệm giới hạn hữu hạn thông qua xét một số giới hạn cơ bản.</w:t>
            </w:r>
          </w:p>
          <w:p w14:paraId="32225C70" w14:textId="77777777" w:rsidR="00AC51B9" w:rsidRPr="00FD4E6E" w:rsidRDefault="00AC51B9" w:rsidP="006D550B">
            <w:pPr>
              <w:spacing w:before="60" w:after="160" w:line="256" w:lineRule="auto"/>
              <w:jc w:val="both"/>
              <w:rPr>
                <w:rFonts w:asciiTheme="majorHAnsi" w:hAnsiTheme="majorHAnsi" w:cstheme="majorHAnsi"/>
                <w:b/>
                <w:iCs/>
                <w:sz w:val="24"/>
                <w:szCs w:val="24"/>
              </w:rPr>
            </w:pPr>
            <w:r w:rsidRPr="00FD4E6E">
              <w:rPr>
                <w:rFonts w:asciiTheme="majorHAnsi" w:hAnsiTheme="majorHAnsi" w:cstheme="majorHAnsi"/>
                <w:b/>
                <w:iCs/>
              </w:rPr>
              <w:lastRenderedPageBreak/>
              <w:t>T</w:t>
            </w:r>
            <w:r w:rsidRPr="00FD4E6E">
              <w:rPr>
                <w:rFonts w:asciiTheme="majorHAnsi" w:hAnsiTheme="majorHAnsi" w:cstheme="majorHAnsi"/>
                <w:b/>
                <w:iCs/>
                <w:sz w:val="24"/>
                <w:szCs w:val="24"/>
              </w:rPr>
              <w:t>hông hiểu:</w:t>
            </w:r>
          </w:p>
          <w:p w14:paraId="39A88F5A" w14:textId="271DC6F8" w:rsidR="00AC51B9" w:rsidRPr="00FD4E6E" w:rsidRDefault="00AC51B9" w:rsidP="006D550B">
            <w:pPr>
              <w:spacing w:before="60" w:after="160" w:line="256" w:lineRule="auto"/>
              <w:jc w:val="both"/>
              <w:rPr>
                <w:rFonts w:asciiTheme="majorHAnsi" w:hAnsiTheme="majorHAnsi" w:cstheme="majorHAnsi"/>
                <w:bCs/>
                <w:iCs/>
              </w:rPr>
            </w:pPr>
            <w:r w:rsidRPr="00FD4E6E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Tính giới hạn của hàm số bằng cách dùng những giới hạn cơ bản và các phép toán trên giới hạn hàm số</w:t>
            </w:r>
          </w:p>
        </w:tc>
        <w:tc>
          <w:tcPr>
            <w:tcW w:w="1466" w:type="dxa"/>
            <w:vAlign w:val="center"/>
          </w:tcPr>
          <w:p w14:paraId="129046D7" w14:textId="3E60AF65" w:rsidR="006D550B" w:rsidRPr="00907B04" w:rsidRDefault="00907B04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lastRenderedPageBreak/>
              <w:t>0</w:t>
            </w:r>
          </w:p>
        </w:tc>
        <w:tc>
          <w:tcPr>
            <w:tcW w:w="1466" w:type="dxa"/>
            <w:vAlign w:val="center"/>
          </w:tcPr>
          <w:p w14:paraId="43FA6319" w14:textId="720AEF40" w:rsidR="006D550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2</w:t>
            </w:r>
          </w:p>
        </w:tc>
        <w:tc>
          <w:tcPr>
            <w:tcW w:w="1466" w:type="dxa"/>
            <w:vAlign w:val="center"/>
          </w:tcPr>
          <w:p w14:paraId="77B88A60" w14:textId="77777777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</w:rPr>
            </w:pPr>
            <w:r w:rsidRPr="006D550B">
              <w:rPr>
                <w:rFonts w:asciiTheme="majorHAnsi" w:hAnsiTheme="majorHAnsi" w:cstheme="majorHAnsi"/>
              </w:rPr>
              <w:t>0</w:t>
            </w:r>
          </w:p>
        </w:tc>
        <w:tc>
          <w:tcPr>
            <w:tcW w:w="1463" w:type="dxa"/>
            <w:vAlign w:val="center"/>
          </w:tcPr>
          <w:p w14:paraId="7DA16BF9" w14:textId="38C49D03" w:rsidR="006D550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6D550B" w:rsidRPr="006D550B" w14:paraId="240148EC" w14:textId="77777777" w:rsidTr="006D550B">
        <w:trPr>
          <w:jc w:val="center"/>
        </w:trPr>
        <w:tc>
          <w:tcPr>
            <w:tcW w:w="715" w:type="dxa"/>
            <w:vMerge/>
          </w:tcPr>
          <w:p w14:paraId="18AD3C48" w14:textId="77777777" w:rsidR="006D550B" w:rsidRPr="006D550B" w:rsidRDefault="006D550B" w:rsidP="00E64D3D">
            <w:pPr>
              <w:spacing w:before="60" w:after="60" w:line="281" w:lineRule="auto"/>
              <w:rPr>
                <w:rFonts w:asciiTheme="majorHAnsi" w:hAnsiTheme="majorHAnsi" w:cstheme="majorHAnsi"/>
                <w:color w:val="000000"/>
              </w:rPr>
            </w:pPr>
          </w:p>
        </w:tc>
        <w:tc>
          <w:tcPr>
            <w:tcW w:w="1594" w:type="dxa"/>
            <w:vMerge/>
            <w:shd w:val="clear" w:color="auto" w:fill="auto"/>
          </w:tcPr>
          <w:p w14:paraId="48EE60EF" w14:textId="77777777" w:rsidR="006D550B" w:rsidRPr="006D550B" w:rsidRDefault="006D550B" w:rsidP="00E64D3D">
            <w:pPr>
              <w:spacing w:before="60" w:after="60" w:line="281" w:lineRule="auto"/>
              <w:rPr>
                <w:rFonts w:asciiTheme="majorHAnsi" w:hAnsiTheme="majorHAnsi" w:cstheme="majorHAnsi"/>
                <w:color w:val="000000"/>
              </w:rPr>
            </w:pPr>
          </w:p>
        </w:tc>
        <w:tc>
          <w:tcPr>
            <w:tcW w:w="1917" w:type="dxa"/>
            <w:shd w:val="clear" w:color="auto" w:fill="auto"/>
          </w:tcPr>
          <w:p w14:paraId="7C09954D" w14:textId="6D2E78D5" w:rsidR="006D550B" w:rsidRPr="006D550B" w:rsidRDefault="007F1C2C" w:rsidP="00E64D3D">
            <w:pPr>
              <w:spacing w:before="60" w:after="60" w:line="281" w:lineRule="auto"/>
              <w:rPr>
                <w:rFonts w:asciiTheme="majorHAnsi" w:hAnsiTheme="majorHAnsi" w:cstheme="majorHAnsi"/>
                <w:i/>
                <w:color w:val="000000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3. Hàm số liên tục</w:t>
            </w:r>
          </w:p>
        </w:tc>
        <w:tc>
          <w:tcPr>
            <w:tcW w:w="4372" w:type="dxa"/>
            <w:shd w:val="clear" w:color="auto" w:fill="auto"/>
          </w:tcPr>
          <w:p w14:paraId="5B85E889" w14:textId="77777777" w:rsidR="006D550B" w:rsidRPr="00FD4E6E" w:rsidRDefault="00AC51B9" w:rsidP="00E64D3D">
            <w:pPr>
              <w:spacing w:before="60" w:after="60" w:line="280" w:lineRule="auto"/>
              <w:rPr>
                <w:rFonts w:asciiTheme="majorHAnsi" w:hAnsiTheme="majorHAnsi" w:cstheme="majorHAnsi"/>
                <w:b/>
                <w:bCs/>
              </w:rPr>
            </w:pPr>
            <w:r w:rsidRPr="00FD4E6E">
              <w:rPr>
                <w:rFonts w:asciiTheme="majorHAnsi" w:hAnsiTheme="majorHAnsi" w:cstheme="majorHAnsi"/>
                <w:b/>
                <w:bCs/>
              </w:rPr>
              <w:t>Thông hiểu:</w:t>
            </w:r>
          </w:p>
          <w:p w14:paraId="2A350570" w14:textId="24852552" w:rsidR="00AC51B9" w:rsidRPr="00FD4E6E" w:rsidRDefault="00AC51B9" w:rsidP="00E64D3D">
            <w:pPr>
              <w:spacing w:before="60" w:after="60" w:line="280" w:lineRule="auto"/>
              <w:rPr>
                <w:rFonts w:asciiTheme="majorHAnsi" w:hAnsiTheme="majorHAnsi" w:cstheme="majorHAnsi"/>
              </w:rPr>
            </w:pPr>
            <w:r w:rsidRPr="00FD4E6E">
              <w:rPr>
                <w:rFonts w:asciiTheme="majorHAnsi" w:hAnsiTheme="majorHAnsi" w:cstheme="majorHAnsi"/>
              </w:rPr>
              <w:t>Nhận dạng được hàm số liên tục tại một điểm, tính liên tục của một số hàm số sơ cấp cơ bản.</w:t>
            </w:r>
          </w:p>
        </w:tc>
        <w:tc>
          <w:tcPr>
            <w:tcW w:w="1466" w:type="dxa"/>
            <w:vAlign w:val="center"/>
          </w:tcPr>
          <w:p w14:paraId="4F1E58ED" w14:textId="38A8729D" w:rsidR="006D550B" w:rsidRPr="00907B04" w:rsidRDefault="00907B04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vAlign w:val="center"/>
          </w:tcPr>
          <w:p w14:paraId="5A4661A0" w14:textId="4256A282" w:rsidR="006D550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vAlign w:val="center"/>
          </w:tcPr>
          <w:p w14:paraId="591C15AF" w14:textId="2C3C4EA7" w:rsidR="006D550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3" w:type="dxa"/>
            <w:vAlign w:val="center"/>
          </w:tcPr>
          <w:p w14:paraId="2578BD42" w14:textId="16B5705E" w:rsidR="006D550B" w:rsidRPr="00907B04" w:rsidRDefault="00907B04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72478B" w:rsidRPr="006D550B" w14:paraId="179ABC87" w14:textId="77777777" w:rsidTr="00E96346">
        <w:trPr>
          <w:trHeight w:val="1421"/>
          <w:jc w:val="center"/>
        </w:trPr>
        <w:tc>
          <w:tcPr>
            <w:tcW w:w="71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574532" w14:textId="3FB0ED90" w:rsidR="0072478B" w:rsidRPr="00907B04" w:rsidRDefault="0072478B" w:rsidP="00E64D3D">
            <w:pPr>
              <w:spacing w:before="60" w:after="60" w:line="281" w:lineRule="auto"/>
              <w:rPr>
                <w:rFonts w:asciiTheme="majorHAnsi" w:hAnsiTheme="majorHAnsi" w:cstheme="majorHAnsi"/>
                <w:b/>
                <w:color w:val="000000"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3</w:t>
            </w:r>
          </w:p>
        </w:tc>
        <w:tc>
          <w:tcPr>
            <w:tcW w:w="15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F06899A" w14:textId="4908F246" w:rsidR="0072478B" w:rsidRPr="00907B04" w:rsidRDefault="0072478B" w:rsidP="00E64D3D">
            <w:pPr>
              <w:rPr>
                <w:rFonts w:asciiTheme="majorHAnsi" w:hAnsiTheme="majorHAnsi" w:cstheme="majorHAnsi"/>
                <w:color w:val="000000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ường thẳng và mặt phẳng. Quan hệ song song trong không gian</w:t>
            </w:r>
          </w:p>
        </w:tc>
        <w:tc>
          <w:tcPr>
            <w:tcW w:w="1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D984C8" w14:textId="6EEF5189" w:rsidR="0072478B" w:rsidRPr="006D550B" w:rsidRDefault="0072478B" w:rsidP="00E64D3D">
            <w:pPr>
              <w:spacing w:line="360" w:lineRule="auto"/>
              <w:rPr>
                <w:rFonts w:asciiTheme="majorHAnsi" w:hAnsiTheme="majorHAnsi" w:cstheme="majorHAnsi"/>
                <w:i/>
                <w:color w:val="000000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 w:bidi="hi-IN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  <w:lang w:bidi="hi-IN"/>
              </w:rPr>
              <w:t xml:space="preserve">.1. 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Điểm, đường thẳng và mặt phẳng trong không gian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307C14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6814BFDD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Nhận biết các quan hệ liên thuộc cơ bản giữa điểm, đường thẳng, mặt phẳng trong không gian.</w:t>
            </w:r>
          </w:p>
          <w:p w14:paraId="7F116EC0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Nhận biết hình chóp và tứ diện.</w:t>
            </w:r>
          </w:p>
          <w:p w14:paraId="5AD2CA6A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63AC185A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Mô tả ba cách xác định mặt phẳng (qua ba điểm không thẳng hàng; qua một đường thẳng và một điểm không thuộc đường thẳng đó; qua hai đường thẳng cắt nhau).</w:t>
            </w:r>
          </w:p>
          <w:p w14:paraId="5C2F1859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Mô tả một số hình ảnh trong thực tiễn có liên quan đến đường thẳng, mặt phẳng trong không gian.</w:t>
            </w:r>
          </w:p>
          <w:p w14:paraId="15C5FE81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67C14B1D" w14:textId="77777777" w:rsidR="00CA343A" w:rsidRPr="00CA343A" w:rsidRDefault="00CA343A" w:rsidP="00CA343A">
            <w:pPr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Xác định giao tuyến của hai mặt phẳng, giao điểm của đường thẳng và mặt phẳng.</w:t>
            </w:r>
          </w:p>
          <w:p w14:paraId="412BF52C" w14:textId="4C5F95C1" w:rsidR="0072478B" w:rsidRPr="006D550B" w:rsidRDefault="00CA343A" w:rsidP="00907B04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A343A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- Vận dụng được các tính chất về giao tuyến của hai mặt phẳng; giao điểm của đường thẳng và mặt phẳng vào giải bài tập.</w:t>
            </w:r>
            <w:r w:rsidR="0072478B" w:rsidRPr="00CA343A">
              <w:rPr>
                <w:rFonts w:asciiTheme="majorHAnsi" w:hAnsiTheme="majorHAnsi" w:cstheme="majorHAnsi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96449" w14:textId="68184F53" w:rsidR="0072478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9336A" w14:textId="32317527" w:rsidR="0072478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63CC0" w14:textId="0540C262" w:rsidR="0072478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8058A62" w14:textId="71659305" w:rsidR="0072478B" w:rsidRPr="00907B04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72478B" w:rsidRPr="006D550B" w14:paraId="2EBBBE92" w14:textId="77777777" w:rsidTr="00E96346">
        <w:trPr>
          <w:trHeight w:val="1421"/>
          <w:jc w:val="center"/>
        </w:trPr>
        <w:tc>
          <w:tcPr>
            <w:tcW w:w="715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C3B0BE9" w14:textId="77777777" w:rsidR="0072478B" w:rsidRDefault="0072478B" w:rsidP="00E64D3D">
            <w:pPr>
              <w:spacing w:before="60" w:after="60" w:line="281" w:lineRule="auto"/>
              <w:rPr>
                <w:rFonts w:asciiTheme="majorHAnsi" w:hAnsiTheme="majorHAnsi" w:cstheme="majorHAnsi"/>
                <w:b/>
                <w:lang w:val="en-US"/>
              </w:rPr>
            </w:pPr>
          </w:p>
        </w:tc>
        <w:tc>
          <w:tcPr>
            <w:tcW w:w="159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044A4AF" w14:textId="77777777" w:rsidR="0072478B" w:rsidRPr="00780CEA" w:rsidRDefault="0072478B" w:rsidP="00E64D3D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  <w:tc>
          <w:tcPr>
            <w:tcW w:w="1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ED2E0" w14:textId="503362E7" w:rsidR="0072478B" w:rsidRPr="00780CEA" w:rsidRDefault="0072478B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  <w:lang w:val="en-US" w:bidi="hi-IN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.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 Đường thẳng và mặt phẳng song song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CF6501" w14:textId="77777777" w:rsidR="0072478B" w:rsidRDefault="000C68DA" w:rsidP="00907B04">
            <w:pPr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  <w:t>Nhận biết:</w:t>
            </w:r>
          </w:p>
          <w:p w14:paraId="7A9C943E" w14:textId="1344606E" w:rsidR="000C68DA" w:rsidRPr="000C68DA" w:rsidRDefault="000C68DA" w:rsidP="00907B04">
            <w:pPr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2"/>
                <w:szCs w:val="22"/>
                <w:lang w:val="en-US"/>
              </w:rPr>
            </w:pPr>
            <w:r w:rsidRPr="000C68DA"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2"/>
                <w:szCs w:val="22"/>
                <w:lang w:val="en-US"/>
              </w:rPr>
              <w:t>Biết khái niệm và điều kiện để đường thẳng song song với mặt phẳng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0098E" w14:textId="2E683388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B7052" w14:textId="4FB7F8AE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0A432" w14:textId="5FCBFC0F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9A80B06" w14:textId="2F91A4EA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72478B" w:rsidRPr="006D550B" w14:paraId="795FE55B" w14:textId="77777777" w:rsidTr="00E96346">
        <w:trPr>
          <w:trHeight w:val="1421"/>
          <w:jc w:val="center"/>
        </w:trPr>
        <w:tc>
          <w:tcPr>
            <w:tcW w:w="71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1A876C" w14:textId="77777777" w:rsidR="0072478B" w:rsidRDefault="0072478B" w:rsidP="00E64D3D">
            <w:pPr>
              <w:spacing w:before="60" w:after="60" w:line="281" w:lineRule="auto"/>
              <w:rPr>
                <w:rFonts w:asciiTheme="majorHAnsi" w:hAnsiTheme="majorHAnsi" w:cstheme="majorHAnsi"/>
                <w:b/>
                <w:lang w:val="en-US"/>
              </w:rPr>
            </w:pPr>
          </w:p>
        </w:tc>
        <w:tc>
          <w:tcPr>
            <w:tcW w:w="159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C9F9DA" w14:textId="77777777" w:rsidR="0072478B" w:rsidRPr="00780CEA" w:rsidRDefault="0072478B" w:rsidP="00E64D3D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  <w:tc>
          <w:tcPr>
            <w:tcW w:w="1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82DBD7" w14:textId="38EF19E4" w:rsidR="0072478B" w:rsidRPr="00780CEA" w:rsidRDefault="0072478B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  <w:lang w:val="en-US" w:bidi="hi-IN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 Hai mặt phẳng song song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2028B2" w14:textId="77777777" w:rsidR="0072478B" w:rsidRDefault="000C68DA" w:rsidP="00907B04">
            <w:pPr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  <w:lang w:val="en-US"/>
              </w:rPr>
              <w:t>Thông hiểu:</w:t>
            </w:r>
          </w:p>
          <w:p w14:paraId="6D38910F" w14:textId="0BD54E5A" w:rsidR="000C68DA" w:rsidRPr="000C68DA" w:rsidRDefault="000C68DA" w:rsidP="00907B04">
            <w:pPr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2"/>
                <w:szCs w:val="22"/>
                <w:lang w:val="en-US"/>
              </w:rPr>
            </w:pPr>
            <w:r w:rsidRPr="000C68DA"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2"/>
                <w:szCs w:val="22"/>
                <w:lang w:val="en-US"/>
              </w:rPr>
              <w:t>Chỉ ra được hai mặt phẳng song song trong các trường hợp đơn giản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1D101" w14:textId="30A7B509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BE436" w14:textId="6E8DC47E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C514" w14:textId="530CE485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AEB8BD3" w14:textId="01707A35" w:rsid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7F1C2C" w:rsidRPr="006D550B" w14:paraId="381157D9" w14:textId="77777777" w:rsidTr="006D550B">
        <w:trPr>
          <w:trHeight w:val="1421"/>
          <w:jc w:val="center"/>
        </w:trPr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AA4BFC" w14:textId="0C63E7C4" w:rsidR="007F1C2C" w:rsidRDefault="007F1C2C" w:rsidP="00E64D3D">
            <w:pPr>
              <w:spacing w:before="60" w:after="60" w:line="281" w:lineRule="auto"/>
              <w:rPr>
                <w:rFonts w:asciiTheme="majorHAnsi" w:hAnsiTheme="majorHAnsi" w:cstheme="majorHAnsi"/>
                <w:b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4</w:t>
            </w:r>
          </w:p>
        </w:tc>
        <w:tc>
          <w:tcPr>
            <w:tcW w:w="15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31D9EB" w14:textId="73B49BA5" w:rsidR="007F1C2C" w:rsidRPr="00780CEA" w:rsidRDefault="007F1C2C" w:rsidP="00E64D3D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Các số liệu đặc trưng, đo xu thế trung tâm cho mẫu số liệu ghép nhóm</w:t>
            </w:r>
          </w:p>
        </w:tc>
        <w:tc>
          <w:tcPr>
            <w:tcW w:w="19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81B7E9" w14:textId="010D255A" w:rsidR="007F1C2C" w:rsidRPr="000F09E1" w:rsidRDefault="007F1C2C" w:rsidP="00E64D3D">
            <w:pPr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Số trung bình và mốt của mẫu số liệu ghép nhóm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A190FB" w14:textId="77777777" w:rsidR="007F1C2C" w:rsidRPr="00FD4E6E" w:rsidRDefault="00FA5BE7" w:rsidP="00907B04">
            <w:pPr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FD4E6E">
              <w:rPr>
                <w:rStyle w:val="fontstyle01"/>
                <w:rFonts w:ascii="Times New Roman" w:hAnsi="Times New Roman"/>
                <w:color w:val="000000" w:themeColor="text1"/>
                <w:sz w:val="22"/>
                <w:szCs w:val="22"/>
              </w:rPr>
              <w:t>Thông hiểu:</w:t>
            </w:r>
          </w:p>
          <w:p w14:paraId="39790737" w14:textId="4C22602E" w:rsidR="00FA5BE7" w:rsidRPr="00FD4E6E" w:rsidRDefault="00FA5BE7" w:rsidP="00907B04">
            <w:pPr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FD4E6E">
              <w:rPr>
                <w:rStyle w:val="fontstyle01"/>
                <w:rFonts w:ascii="Times New Roman" w:hAnsi="Times New Roman"/>
                <w:b w:val="0"/>
                <w:bCs w:val="0"/>
                <w:color w:val="000000" w:themeColor="text1"/>
                <w:sz w:val="24"/>
                <w:szCs w:val="24"/>
              </w:rPr>
              <w:t>Tính được các số đặc trưng đo xu thế trung tâm cho mẫu số liệu ghép nhóm: số trung bình cộng, mốt.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68AD7" w14:textId="1698D032" w:rsidR="007F1C2C" w:rsidRP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94D58" w14:textId="2CD8DCBC" w:rsidR="007F1C2C" w:rsidRP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910E5" w14:textId="7F77D4F8" w:rsidR="007F1C2C" w:rsidRP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  <w:tc>
          <w:tcPr>
            <w:tcW w:w="14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089F88F" w14:textId="333220E3" w:rsidR="007F1C2C" w:rsidRPr="0072478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lang w:val="en-US"/>
              </w:rPr>
            </w:pPr>
            <w:r>
              <w:rPr>
                <w:rFonts w:asciiTheme="majorHAnsi" w:hAnsiTheme="majorHAnsi" w:cstheme="majorHAnsi"/>
                <w:lang w:val="en-US"/>
              </w:rPr>
              <w:t>0</w:t>
            </w:r>
          </w:p>
        </w:tc>
      </w:tr>
      <w:tr w:rsidR="006D550B" w:rsidRPr="006D550B" w14:paraId="5BB25CC5" w14:textId="77777777" w:rsidTr="006D550B">
        <w:trPr>
          <w:jc w:val="center"/>
        </w:trPr>
        <w:tc>
          <w:tcPr>
            <w:tcW w:w="42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29941D" w14:textId="77777777" w:rsidR="006D550B" w:rsidRPr="006D550B" w:rsidRDefault="006D550B" w:rsidP="00E64D3D">
            <w:pPr>
              <w:spacing w:before="60" w:after="60" w:line="281" w:lineRule="auto"/>
              <w:jc w:val="center"/>
              <w:rPr>
                <w:rFonts w:asciiTheme="majorHAnsi" w:hAnsiTheme="majorHAnsi" w:cstheme="majorHAnsi"/>
                <w:i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Tổng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240D4E" w14:textId="77777777" w:rsidR="006D550B" w:rsidRPr="006D550B" w:rsidRDefault="006D550B" w:rsidP="00E64D3D">
            <w:pPr>
              <w:spacing w:before="60"/>
              <w:jc w:val="both"/>
              <w:rPr>
                <w:rFonts w:asciiTheme="majorHAnsi" w:hAnsiTheme="majorHAnsi" w:cstheme="majorHAnsi"/>
              </w:rPr>
            </w:pP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F2B0D" w14:textId="31BFDB05" w:rsidR="006D550B" w:rsidRPr="00EF34B0" w:rsidRDefault="00EF34B0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2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50AA" w14:textId="7FE0F81D" w:rsidR="006D550B" w:rsidRPr="00EF34B0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6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A5369" w14:textId="7F977C91" w:rsidR="006D550B" w:rsidRPr="00EF34B0" w:rsidRDefault="00EF34B0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1</w:t>
            </w:r>
          </w:p>
        </w:tc>
        <w:tc>
          <w:tcPr>
            <w:tcW w:w="1463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75ED231" w14:textId="60C6097F" w:rsidR="006D550B" w:rsidRPr="00907B04" w:rsidRDefault="00907B04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  <w:lang w:val="en-US"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1</w:t>
            </w:r>
          </w:p>
        </w:tc>
      </w:tr>
      <w:tr w:rsidR="006D550B" w:rsidRPr="006D550B" w14:paraId="3C81A19E" w14:textId="77777777" w:rsidTr="006D550B">
        <w:trPr>
          <w:jc w:val="center"/>
        </w:trPr>
        <w:tc>
          <w:tcPr>
            <w:tcW w:w="42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9DC988" w14:textId="77777777" w:rsidR="006D550B" w:rsidRPr="006D550B" w:rsidRDefault="006D550B" w:rsidP="00E64D3D">
            <w:pPr>
              <w:spacing w:before="60" w:after="60" w:line="281" w:lineRule="auto"/>
              <w:jc w:val="center"/>
              <w:rPr>
                <w:rFonts w:asciiTheme="majorHAnsi" w:hAnsiTheme="majorHAnsi" w:cstheme="majorHAnsi"/>
                <w:i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Tỉ lệ %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4949B0" w14:textId="77777777" w:rsidR="006D550B" w:rsidRPr="006D550B" w:rsidRDefault="006D550B" w:rsidP="00E64D3D">
            <w:pPr>
              <w:spacing w:before="60"/>
              <w:jc w:val="both"/>
              <w:rPr>
                <w:rFonts w:asciiTheme="majorHAnsi" w:hAnsiTheme="majorHAnsi" w:cstheme="majorHAnsi"/>
              </w:rPr>
            </w:pP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B243" w14:textId="09F617C6" w:rsidR="006D550B" w:rsidRPr="006D550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2</w:t>
            </w:r>
            <w:r w:rsidR="006D550B" w:rsidRPr="006D550B">
              <w:rPr>
                <w:rFonts w:asciiTheme="majorHAnsi" w:hAnsiTheme="majorHAnsi" w:cstheme="majorHAnsi"/>
                <w:b/>
              </w:rPr>
              <w:t>0%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F9F90" w14:textId="6D9A3BC7" w:rsidR="006D550B" w:rsidRPr="006D550B" w:rsidRDefault="0072478B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6</w:t>
            </w:r>
            <w:r w:rsidR="006D550B" w:rsidRPr="006D550B">
              <w:rPr>
                <w:rFonts w:asciiTheme="majorHAnsi" w:hAnsiTheme="majorHAnsi" w:cstheme="majorHAnsi"/>
                <w:b/>
              </w:rPr>
              <w:t>0%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2E60" w14:textId="4394AB24" w:rsidR="006D550B" w:rsidRPr="006D550B" w:rsidRDefault="00EF34B0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1</w:t>
            </w:r>
            <w:r w:rsidR="006D550B" w:rsidRPr="006D550B">
              <w:rPr>
                <w:rFonts w:asciiTheme="majorHAnsi" w:hAnsiTheme="majorHAnsi" w:cstheme="majorHAnsi"/>
                <w:b/>
              </w:rPr>
              <w:t>0%</w:t>
            </w:r>
          </w:p>
        </w:tc>
        <w:tc>
          <w:tcPr>
            <w:tcW w:w="1463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B851B9F" w14:textId="77777777" w:rsidR="006D550B" w:rsidRPr="006D550B" w:rsidRDefault="006D550B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 w:rsidRPr="006D550B">
              <w:rPr>
                <w:rFonts w:asciiTheme="majorHAnsi" w:hAnsiTheme="majorHAnsi" w:cstheme="majorHAnsi"/>
                <w:b/>
              </w:rPr>
              <w:t>10%</w:t>
            </w:r>
          </w:p>
        </w:tc>
      </w:tr>
      <w:tr w:rsidR="006D550B" w:rsidRPr="006D550B" w14:paraId="7F5F5AB9" w14:textId="77777777" w:rsidTr="006D550B">
        <w:trPr>
          <w:jc w:val="center"/>
        </w:trPr>
        <w:tc>
          <w:tcPr>
            <w:tcW w:w="42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21F1CE" w14:textId="77777777" w:rsidR="006D550B" w:rsidRPr="006D550B" w:rsidRDefault="006D550B" w:rsidP="00E64D3D">
            <w:pPr>
              <w:spacing w:before="60" w:after="60" w:line="281" w:lineRule="auto"/>
              <w:jc w:val="center"/>
              <w:rPr>
                <w:rFonts w:asciiTheme="majorHAnsi" w:hAnsiTheme="majorHAnsi" w:cstheme="majorHAnsi"/>
                <w:i/>
                <w:color w:val="000000"/>
              </w:rPr>
            </w:pPr>
            <w:r w:rsidRPr="006D550B">
              <w:rPr>
                <w:rFonts w:asciiTheme="majorHAnsi" w:hAnsiTheme="majorHAnsi" w:cstheme="majorHAnsi"/>
                <w:b/>
              </w:rPr>
              <w:t>Tỉ lệ chung</w:t>
            </w:r>
          </w:p>
        </w:tc>
        <w:tc>
          <w:tcPr>
            <w:tcW w:w="4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4649A6" w14:textId="77777777" w:rsidR="006D550B" w:rsidRPr="006D550B" w:rsidRDefault="006D550B" w:rsidP="00E64D3D">
            <w:pPr>
              <w:spacing w:before="60"/>
              <w:jc w:val="both"/>
              <w:rPr>
                <w:rFonts w:asciiTheme="majorHAnsi" w:hAnsiTheme="majorHAnsi" w:cstheme="majorHAnsi"/>
              </w:rPr>
            </w:pPr>
          </w:p>
        </w:tc>
        <w:tc>
          <w:tcPr>
            <w:tcW w:w="293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428AA" w14:textId="41B932ED" w:rsidR="006D550B" w:rsidRPr="006D550B" w:rsidRDefault="00EF34B0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8</w:t>
            </w:r>
            <w:r w:rsidR="006D550B" w:rsidRPr="006D550B">
              <w:rPr>
                <w:rFonts w:asciiTheme="majorHAnsi" w:hAnsiTheme="majorHAnsi" w:cstheme="majorHAnsi"/>
                <w:b/>
              </w:rPr>
              <w:t>0%</w:t>
            </w:r>
          </w:p>
        </w:tc>
        <w:tc>
          <w:tcPr>
            <w:tcW w:w="29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8E6E9" w14:textId="23861E49" w:rsidR="006D550B" w:rsidRPr="006D550B" w:rsidRDefault="00EF34B0" w:rsidP="00E64D3D">
            <w:pPr>
              <w:spacing w:before="60"/>
              <w:jc w:val="center"/>
              <w:rPr>
                <w:rFonts w:asciiTheme="majorHAnsi" w:hAnsiTheme="majorHAnsi" w:cstheme="majorHAnsi"/>
                <w:b/>
              </w:rPr>
            </w:pPr>
            <w:r>
              <w:rPr>
                <w:rFonts w:asciiTheme="majorHAnsi" w:hAnsiTheme="majorHAnsi" w:cstheme="majorHAnsi"/>
                <w:b/>
                <w:lang w:val="en-US"/>
              </w:rPr>
              <w:t>2</w:t>
            </w:r>
            <w:r w:rsidR="006D550B" w:rsidRPr="006D550B">
              <w:rPr>
                <w:rFonts w:asciiTheme="majorHAnsi" w:hAnsiTheme="majorHAnsi" w:cstheme="majorHAnsi"/>
                <w:b/>
              </w:rPr>
              <w:t>0%</w:t>
            </w:r>
          </w:p>
        </w:tc>
      </w:tr>
    </w:tbl>
    <w:p w14:paraId="1DC4142E" w14:textId="03F5EFC3" w:rsidR="009C1059" w:rsidRDefault="009C1059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33291E1B" w14:textId="3D0B7E88" w:rsidR="009C1059" w:rsidRDefault="009C1059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32508FEA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412801E8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7A73C2E6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607A2DDC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5026138D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3A0DE08B" w14:textId="77777777" w:rsidR="003C7D52" w:rsidRDefault="003C7D52">
      <w:pPr>
        <w:spacing w:after="160" w:line="259" w:lineRule="auto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</w:p>
    <w:p w14:paraId="6E27745E" w14:textId="5AD6318B" w:rsidR="008C0D9E" w:rsidRPr="000F09E1" w:rsidRDefault="008C0D9E" w:rsidP="008C0D9E">
      <w:pPr>
        <w:spacing w:after="120"/>
        <w:jc w:val="center"/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</w:pPr>
      <w:r w:rsidRPr="000F09E1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>MA TRẬN ĐỀ KIỂM TRA HỌC KỲ I</w:t>
      </w:r>
      <w:r w:rsidRPr="000F09E1">
        <w:rPr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br/>
      </w:r>
      <w:r w:rsidRPr="000F09E1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t>MÔN: TOÁN, LỚP 1</w:t>
      </w:r>
      <w:r w:rsidR="00085854" w:rsidRPr="00085854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t>1</w:t>
      </w:r>
      <w:r w:rsidRPr="000F09E1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t xml:space="preserve"> – THỜI GIAN LÀM BÀI: </w:t>
      </w:r>
      <w:r w:rsidR="0030321F" w:rsidRPr="0030321F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t>6</w:t>
      </w:r>
      <w:r w:rsidRPr="000F09E1">
        <w:rPr>
          <w:rStyle w:val="fontstyle01"/>
          <w:rFonts w:asciiTheme="majorHAnsi" w:hAnsiTheme="majorHAnsi" w:cstheme="majorHAnsi"/>
          <w:color w:val="000000" w:themeColor="text1"/>
          <w:sz w:val="24"/>
          <w:szCs w:val="24"/>
        </w:rPr>
        <w:t>0 phút</w:t>
      </w:r>
    </w:p>
    <w:tbl>
      <w:tblPr>
        <w:tblW w:w="14033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5"/>
        <w:gridCol w:w="1847"/>
        <w:gridCol w:w="2549"/>
        <w:gridCol w:w="1417"/>
        <w:gridCol w:w="629"/>
        <w:gridCol w:w="1356"/>
        <w:gridCol w:w="706"/>
        <w:gridCol w:w="9"/>
        <w:gridCol w:w="986"/>
        <w:gridCol w:w="850"/>
        <w:gridCol w:w="15"/>
        <w:gridCol w:w="978"/>
        <w:gridCol w:w="708"/>
        <w:gridCol w:w="1418"/>
      </w:tblGrid>
      <w:tr w:rsidR="004B27A8" w:rsidRPr="00780CEA" w14:paraId="769FAE91" w14:textId="77777777" w:rsidTr="004B27A8">
        <w:trPr>
          <w:trHeight w:val="361"/>
        </w:trPr>
        <w:tc>
          <w:tcPr>
            <w:tcW w:w="565" w:type="dxa"/>
            <w:vMerge w:val="restart"/>
            <w:vAlign w:val="center"/>
          </w:tcPr>
          <w:p w14:paraId="6E57818D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T</w:t>
            </w:r>
          </w:p>
          <w:p w14:paraId="2E11F0F0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(1</w:t>
            </w: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)</w:t>
            </w:r>
          </w:p>
        </w:tc>
        <w:tc>
          <w:tcPr>
            <w:tcW w:w="1847" w:type="dxa"/>
            <w:vMerge w:val="restart"/>
            <w:vAlign w:val="center"/>
          </w:tcPr>
          <w:p w14:paraId="015504A1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Chương/Chủ đề</w:t>
            </w:r>
          </w:p>
          <w:p w14:paraId="359F3502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(2)</w:t>
            </w:r>
          </w:p>
        </w:tc>
        <w:tc>
          <w:tcPr>
            <w:tcW w:w="2549" w:type="dxa"/>
            <w:vMerge w:val="restart"/>
            <w:vAlign w:val="center"/>
          </w:tcPr>
          <w:p w14:paraId="37C16120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Nội dung/đơn vị kiến thức</w:t>
            </w:r>
          </w:p>
          <w:p w14:paraId="10B7CDF0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color w:val="FF0000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(3)</w:t>
            </w:r>
          </w:p>
        </w:tc>
        <w:tc>
          <w:tcPr>
            <w:tcW w:w="7654" w:type="dxa"/>
            <w:gridSpan w:val="10"/>
            <w:vAlign w:val="center"/>
          </w:tcPr>
          <w:p w14:paraId="76642456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Mức độ đánh giá</w:t>
            </w:r>
          </w:p>
          <w:p w14:paraId="7AD2E143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(4-11)</w:t>
            </w:r>
          </w:p>
        </w:tc>
        <w:tc>
          <w:tcPr>
            <w:tcW w:w="1418" w:type="dxa"/>
            <w:vAlign w:val="center"/>
          </w:tcPr>
          <w:p w14:paraId="0718C872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ổng % điểm</w:t>
            </w:r>
          </w:p>
          <w:p w14:paraId="5CCE6FB1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(12)</w:t>
            </w:r>
          </w:p>
        </w:tc>
      </w:tr>
      <w:tr w:rsidR="004B27A8" w:rsidRPr="00780CEA" w14:paraId="4455D86B" w14:textId="77777777" w:rsidTr="004B27A8">
        <w:trPr>
          <w:trHeight w:val="144"/>
        </w:trPr>
        <w:tc>
          <w:tcPr>
            <w:tcW w:w="565" w:type="dxa"/>
            <w:vMerge/>
            <w:vAlign w:val="center"/>
          </w:tcPr>
          <w:p w14:paraId="66F8E5A3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847" w:type="dxa"/>
            <w:vMerge/>
            <w:vAlign w:val="center"/>
          </w:tcPr>
          <w:p w14:paraId="758E8CE2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549" w:type="dxa"/>
            <w:vMerge/>
            <w:vAlign w:val="center"/>
          </w:tcPr>
          <w:p w14:paraId="78BF9ECD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046" w:type="dxa"/>
            <w:gridSpan w:val="2"/>
            <w:shd w:val="clear" w:color="auto" w:fill="E2EFD9"/>
            <w:vAlign w:val="center"/>
          </w:tcPr>
          <w:p w14:paraId="6A3C2378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Nhận biết</w:t>
            </w:r>
          </w:p>
        </w:tc>
        <w:tc>
          <w:tcPr>
            <w:tcW w:w="2071" w:type="dxa"/>
            <w:gridSpan w:val="3"/>
            <w:shd w:val="clear" w:color="auto" w:fill="DEEAF6"/>
            <w:vAlign w:val="center"/>
          </w:tcPr>
          <w:p w14:paraId="20299C52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hông hiểu</w:t>
            </w:r>
          </w:p>
        </w:tc>
        <w:tc>
          <w:tcPr>
            <w:tcW w:w="1851" w:type="dxa"/>
            <w:gridSpan w:val="3"/>
            <w:shd w:val="clear" w:color="auto" w:fill="FFF2CC"/>
            <w:vAlign w:val="center"/>
          </w:tcPr>
          <w:p w14:paraId="775EB493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Vận dụng</w:t>
            </w:r>
          </w:p>
        </w:tc>
        <w:tc>
          <w:tcPr>
            <w:tcW w:w="1686" w:type="dxa"/>
            <w:gridSpan w:val="2"/>
            <w:shd w:val="clear" w:color="auto" w:fill="E7E6E6"/>
            <w:vAlign w:val="center"/>
          </w:tcPr>
          <w:p w14:paraId="074273DA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Vận dụng cao</w:t>
            </w:r>
          </w:p>
        </w:tc>
        <w:tc>
          <w:tcPr>
            <w:tcW w:w="1418" w:type="dxa"/>
            <w:vAlign w:val="center"/>
          </w:tcPr>
          <w:p w14:paraId="1B631CD5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4B27A8" w:rsidRPr="00780CEA" w14:paraId="2DA5A834" w14:textId="77777777" w:rsidTr="004B27A8">
        <w:trPr>
          <w:trHeight w:val="244"/>
        </w:trPr>
        <w:tc>
          <w:tcPr>
            <w:tcW w:w="565" w:type="dxa"/>
            <w:vMerge/>
            <w:vAlign w:val="center"/>
          </w:tcPr>
          <w:p w14:paraId="2C5C4DD3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847" w:type="dxa"/>
            <w:vMerge/>
            <w:vAlign w:val="center"/>
          </w:tcPr>
          <w:p w14:paraId="6C226008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549" w:type="dxa"/>
            <w:vMerge/>
            <w:vAlign w:val="center"/>
          </w:tcPr>
          <w:p w14:paraId="7DCAFE93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E2EFD9"/>
            <w:vAlign w:val="center"/>
          </w:tcPr>
          <w:p w14:paraId="6F954E5A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NKQ</w:t>
            </w:r>
          </w:p>
        </w:tc>
        <w:tc>
          <w:tcPr>
            <w:tcW w:w="629" w:type="dxa"/>
            <w:shd w:val="clear" w:color="auto" w:fill="E2EFD9"/>
            <w:vAlign w:val="center"/>
          </w:tcPr>
          <w:p w14:paraId="4DEBC3C3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L</w:t>
            </w:r>
          </w:p>
        </w:tc>
        <w:tc>
          <w:tcPr>
            <w:tcW w:w="1356" w:type="dxa"/>
            <w:shd w:val="clear" w:color="auto" w:fill="DEEAF6"/>
            <w:vAlign w:val="center"/>
          </w:tcPr>
          <w:p w14:paraId="68C1ED6C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NKQ</w:t>
            </w:r>
          </w:p>
        </w:tc>
        <w:tc>
          <w:tcPr>
            <w:tcW w:w="706" w:type="dxa"/>
            <w:shd w:val="clear" w:color="auto" w:fill="DEEAF6"/>
            <w:vAlign w:val="center"/>
          </w:tcPr>
          <w:p w14:paraId="72BE436A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L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082D2B07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NKQ</w:t>
            </w:r>
          </w:p>
        </w:tc>
        <w:tc>
          <w:tcPr>
            <w:tcW w:w="850" w:type="dxa"/>
            <w:shd w:val="clear" w:color="auto" w:fill="FFF2CC"/>
            <w:vAlign w:val="center"/>
          </w:tcPr>
          <w:p w14:paraId="47D86636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L</w:t>
            </w: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53D60812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NKQ</w:t>
            </w:r>
          </w:p>
        </w:tc>
        <w:tc>
          <w:tcPr>
            <w:tcW w:w="708" w:type="dxa"/>
            <w:shd w:val="clear" w:color="auto" w:fill="E7E6E6"/>
            <w:vAlign w:val="center"/>
          </w:tcPr>
          <w:p w14:paraId="55008E4D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L</w:t>
            </w:r>
          </w:p>
        </w:tc>
        <w:tc>
          <w:tcPr>
            <w:tcW w:w="1418" w:type="dxa"/>
            <w:vAlign w:val="center"/>
          </w:tcPr>
          <w:p w14:paraId="1160122B" w14:textId="77777777" w:rsidR="004B27A8" w:rsidRPr="00780CEA" w:rsidRDefault="004B27A8" w:rsidP="00E64D3D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4B27A8" w:rsidRPr="00780CEA" w14:paraId="420AB148" w14:textId="77777777" w:rsidTr="004B27A8">
        <w:trPr>
          <w:trHeight w:val="624"/>
        </w:trPr>
        <w:tc>
          <w:tcPr>
            <w:tcW w:w="565" w:type="dxa"/>
            <w:vAlign w:val="center"/>
          </w:tcPr>
          <w:p w14:paraId="4732AFA7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</w:tc>
        <w:tc>
          <w:tcPr>
            <w:tcW w:w="1847" w:type="dxa"/>
            <w:vAlign w:val="center"/>
          </w:tcPr>
          <w:p w14:paraId="7E896E8F" w14:textId="0243470E" w:rsidR="004B27A8" w:rsidRPr="00780CEA" w:rsidRDefault="00085854" w:rsidP="00780CE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Dãy số, cấp số cộng, cấp số nhân</w:t>
            </w:r>
          </w:p>
        </w:tc>
        <w:tc>
          <w:tcPr>
            <w:tcW w:w="2549" w:type="dxa"/>
            <w:vAlign w:val="center"/>
          </w:tcPr>
          <w:p w14:paraId="79635C6E" w14:textId="012B166F" w:rsidR="004B27A8" w:rsidRPr="00780CEA" w:rsidRDefault="00085854" w:rsidP="00E64D3D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Cấp số nhân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23935FD5" w14:textId="136EED7E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67D0436C" w14:textId="6D084E6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05DC1FD8" w14:textId="22C0FC44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68BE57B7" w14:textId="7CBA400B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22B736D7" w14:textId="20F39932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69BF8BD4" w14:textId="73B278E3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746426EB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4135FC95" w14:textId="20D4A24A" w:rsidR="004B27A8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1418" w:type="dxa"/>
            <w:vAlign w:val="center"/>
          </w:tcPr>
          <w:p w14:paraId="4F27B9AB" w14:textId="76764D84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0%</w:t>
            </w:r>
          </w:p>
        </w:tc>
      </w:tr>
      <w:tr w:rsidR="004B27A8" w:rsidRPr="00780CEA" w14:paraId="1E96178C" w14:textId="77777777" w:rsidTr="004B27A8">
        <w:trPr>
          <w:trHeight w:val="625"/>
        </w:trPr>
        <w:tc>
          <w:tcPr>
            <w:tcW w:w="565" w:type="dxa"/>
            <w:vMerge w:val="restart"/>
            <w:vAlign w:val="center"/>
          </w:tcPr>
          <w:p w14:paraId="628D32CF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2</w:t>
            </w:r>
          </w:p>
          <w:p w14:paraId="5DE328A8" w14:textId="77777777" w:rsidR="004B27A8" w:rsidRPr="00780CEA" w:rsidRDefault="004B27A8" w:rsidP="00E64D3D">
            <w:pPr>
              <w:ind w:hanging="109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1847" w:type="dxa"/>
            <w:vMerge w:val="restart"/>
            <w:vAlign w:val="center"/>
          </w:tcPr>
          <w:p w14:paraId="6E9B9FBA" w14:textId="4E6EB446" w:rsidR="004B27A8" w:rsidRPr="00780CEA" w:rsidRDefault="00085854" w:rsidP="00E64D3D">
            <w:pPr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Giới hạn. </w:t>
            </w:r>
            <w:r w:rsidRPr="00FD4E6E">
              <w:rPr>
                <w:rFonts w:asciiTheme="majorHAnsi" w:hAnsiTheme="majorHAnsi" w:cstheme="majorHAnsi"/>
                <w:b/>
                <w:sz w:val="24"/>
                <w:szCs w:val="24"/>
              </w:rPr>
              <w:t>H</w:t>
            </w: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àm số liên tục</w:t>
            </w:r>
          </w:p>
        </w:tc>
        <w:tc>
          <w:tcPr>
            <w:tcW w:w="2549" w:type="dxa"/>
          </w:tcPr>
          <w:p w14:paraId="634B9595" w14:textId="42712FC4" w:rsidR="004B27A8" w:rsidRPr="00780CEA" w:rsidRDefault="00085854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1. Giới hạn của dãy số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22B79B73" w14:textId="684017C0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78D35FAB" w14:textId="45E767A0" w:rsidR="004B27A8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1356" w:type="dxa"/>
            <w:shd w:val="clear" w:color="auto" w:fill="DEEAF6"/>
            <w:vAlign w:val="center"/>
          </w:tcPr>
          <w:p w14:paraId="7ED1E624" w14:textId="0033EA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5576F54D" w14:textId="597F37FF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4E00A332" w14:textId="187B672A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09818544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48E23BD9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2A1ECBE0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A801442" w14:textId="5DD6CCFF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0%</w:t>
            </w:r>
          </w:p>
        </w:tc>
      </w:tr>
      <w:tr w:rsidR="004B27A8" w:rsidRPr="00780CEA" w14:paraId="6C91328A" w14:textId="77777777" w:rsidTr="004B27A8">
        <w:trPr>
          <w:trHeight w:val="625"/>
        </w:trPr>
        <w:tc>
          <w:tcPr>
            <w:tcW w:w="565" w:type="dxa"/>
            <w:vMerge/>
            <w:vAlign w:val="center"/>
          </w:tcPr>
          <w:p w14:paraId="7F121B2A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847" w:type="dxa"/>
            <w:vMerge/>
            <w:vAlign w:val="center"/>
          </w:tcPr>
          <w:p w14:paraId="74A91B22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2549" w:type="dxa"/>
          </w:tcPr>
          <w:p w14:paraId="1682D161" w14:textId="0F7DA0BB" w:rsidR="004B27A8" w:rsidRPr="00780CEA" w:rsidRDefault="00085854" w:rsidP="00085854">
            <w:pPr>
              <w:ind w:left="-18" w:right="-108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2. Giới hạn của hàm số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2F1AA19A" w14:textId="7DDC1C3A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2BB65F3F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17801688" w14:textId="62B6816A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27ED1A4D" w14:textId="45B64B91" w:rsidR="004B27A8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5BC22D7E" w14:textId="377ED9EF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28ECF0BD" w14:textId="513178B8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24DC47F9" w14:textId="46F7179E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31C1CF9C" w14:textId="7D7DE57F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vAlign w:val="center"/>
          </w:tcPr>
          <w:p w14:paraId="73465754" w14:textId="59FED5CD" w:rsidR="004B27A8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="004B27A8" w:rsidRPr="00780CEA">
              <w:rPr>
                <w:rFonts w:asciiTheme="majorHAnsi" w:hAnsiTheme="majorHAnsi" w:cstheme="majorHAnsi"/>
                <w:sz w:val="24"/>
                <w:szCs w:val="24"/>
              </w:rPr>
              <w:t>0%</w:t>
            </w:r>
          </w:p>
        </w:tc>
      </w:tr>
      <w:tr w:rsidR="004B27A8" w:rsidRPr="00780CEA" w14:paraId="37DBAD61" w14:textId="77777777" w:rsidTr="004B27A8">
        <w:trPr>
          <w:trHeight w:val="625"/>
        </w:trPr>
        <w:tc>
          <w:tcPr>
            <w:tcW w:w="565" w:type="dxa"/>
            <w:vMerge/>
            <w:vAlign w:val="center"/>
          </w:tcPr>
          <w:p w14:paraId="402A3DAD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847" w:type="dxa"/>
            <w:vMerge/>
            <w:vAlign w:val="center"/>
          </w:tcPr>
          <w:p w14:paraId="2F8CFAED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2549" w:type="dxa"/>
          </w:tcPr>
          <w:p w14:paraId="4E833136" w14:textId="2AD8454D" w:rsidR="004B27A8" w:rsidRPr="00780CEA" w:rsidRDefault="00085854" w:rsidP="00085854">
            <w:pPr>
              <w:ind w:left="-18" w:right="-108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3. Hàm số liên tục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1A03B9AA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1BF66875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5711FEBC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68664EE8" w14:textId="61DA2196" w:rsidR="004B27A8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37EE079A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41A6794F" w14:textId="0847596D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2A88A7CA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5799ACEC" w14:textId="77777777" w:rsidR="004B27A8" w:rsidRPr="00780CEA" w:rsidRDefault="004B27A8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3D8BD0F2" w14:textId="4B6A237C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0%</w:t>
            </w:r>
          </w:p>
        </w:tc>
      </w:tr>
      <w:tr w:rsidR="00780CEA" w:rsidRPr="00780CEA" w14:paraId="2AC547DC" w14:textId="77777777" w:rsidTr="004B27A8">
        <w:trPr>
          <w:trHeight w:val="625"/>
        </w:trPr>
        <w:tc>
          <w:tcPr>
            <w:tcW w:w="565" w:type="dxa"/>
            <w:vMerge w:val="restart"/>
            <w:vAlign w:val="center"/>
          </w:tcPr>
          <w:p w14:paraId="1278A154" w14:textId="6D6296D7" w:rsidR="00780CEA" w:rsidRPr="00780CEA" w:rsidRDefault="00780CEA" w:rsidP="000858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1847" w:type="dxa"/>
            <w:vMerge w:val="restart"/>
            <w:vAlign w:val="center"/>
          </w:tcPr>
          <w:p w14:paraId="38D1DFCB" w14:textId="7EF1CC26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ường thẳng và mặt phẳng. Quan hệ song song trong không gian</w:t>
            </w:r>
          </w:p>
        </w:tc>
        <w:tc>
          <w:tcPr>
            <w:tcW w:w="2549" w:type="dxa"/>
          </w:tcPr>
          <w:p w14:paraId="66834523" w14:textId="500DA6B1" w:rsidR="00780CEA" w:rsidRPr="00780CEA" w:rsidRDefault="00780CEA" w:rsidP="00780CEA">
            <w:pPr>
              <w:ind w:left="-18" w:right="-108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 w:bidi="hi-IN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  <w:lang w:bidi="hi-IN"/>
              </w:rPr>
              <w:t xml:space="preserve">.1. 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Điểm, đường thẳng và mặt phẳng trong không gian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55003A1D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04C241AE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2B5E6D34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6090382F" w14:textId="2276439C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17C84A2E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79D277C9" w14:textId="1DA993AE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1A4A5940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314EB036" w14:textId="1862B43F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vAlign w:val="center"/>
          </w:tcPr>
          <w:p w14:paraId="32CAD7CB" w14:textId="1F45D02A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  <w:r w:rsidR="00BA73AB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0</w:t>
            </w: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%</w:t>
            </w:r>
          </w:p>
        </w:tc>
      </w:tr>
      <w:tr w:rsidR="00780CEA" w:rsidRPr="00780CEA" w14:paraId="781A7983" w14:textId="77777777" w:rsidTr="004B27A8">
        <w:trPr>
          <w:trHeight w:val="625"/>
        </w:trPr>
        <w:tc>
          <w:tcPr>
            <w:tcW w:w="565" w:type="dxa"/>
            <w:vMerge/>
            <w:vAlign w:val="center"/>
          </w:tcPr>
          <w:p w14:paraId="6A21A1BD" w14:textId="77777777" w:rsidR="00780CEA" w:rsidRPr="00780CEA" w:rsidRDefault="00780CEA" w:rsidP="000858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1847" w:type="dxa"/>
            <w:vMerge/>
            <w:vAlign w:val="center"/>
          </w:tcPr>
          <w:p w14:paraId="2746C4B3" w14:textId="77777777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  <w:tc>
          <w:tcPr>
            <w:tcW w:w="2549" w:type="dxa"/>
          </w:tcPr>
          <w:p w14:paraId="60F4D63A" w14:textId="342670DB" w:rsidR="00780CEA" w:rsidRPr="00780CEA" w:rsidRDefault="00780CEA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.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2. Đường thẳng và mặt phẳng song song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2BCB48B0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30B044B5" w14:textId="5041BE06" w:rsidR="00780CEA" w:rsidRPr="00BA73AB" w:rsidRDefault="00BA73AB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1356" w:type="dxa"/>
            <w:shd w:val="clear" w:color="auto" w:fill="DEEAF6"/>
            <w:vAlign w:val="center"/>
          </w:tcPr>
          <w:p w14:paraId="75489324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7C41BF8A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015E0DE4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1047A7F1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2802804D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0300CE59" w14:textId="77777777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50F8E949" w14:textId="1B5BD5A0" w:rsidR="00780CEA" w:rsidRPr="00780CEA" w:rsidRDefault="00BA73AB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0%</w:t>
            </w:r>
          </w:p>
        </w:tc>
      </w:tr>
      <w:tr w:rsidR="00780CEA" w:rsidRPr="00780CEA" w14:paraId="3997DE69" w14:textId="77777777" w:rsidTr="004B27A8">
        <w:trPr>
          <w:trHeight w:val="625"/>
        </w:trPr>
        <w:tc>
          <w:tcPr>
            <w:tcW w:w="565" w:type="dxa"/>
            <w:vMerge/>
            <w:vAlign w:val="center"/>
          </w:tcPr>
          <w:p w14:paraId="669EC7D5" w14:textId="77777777" w:rsidR="00780CEA" w:rsidRPr="00780CEA" w:rsidRDefault="00780CEA" w:rsidP="000858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1847" w:type="dxa"/>
            <w:vMerge/>
            <w:vAlign w:val="center"/>
          </w:tcPr>
          <w:p w14:paraId="7465110A" w14:textId="77777777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  <w:tc>
          <w:tcPr>
            <w:tcW w:w="2549" w:type="dxa"/>
          </w:tcPr>
          <w:p w14:paraId="644BA497" w14:textId="481CF957" w:rsidR="00780CEA" w:rsidRPr="00780CEA" w:rsidRDefault="00780CEA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3</w:t>
            </w: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. Hai mặt phẳng song song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44F62DB7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33449ECC" w14:textId="477C2A7B" w:rsidR="00780CEA" w:rsidRPr="00BA73AB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6A8CBF5D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34964906" w14:textId="0523BFA7" w:rsidR="00780CEA" w:rsidRPr="00780CEA" w:rsidRDefault="00BA73AB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047C36C9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2C4E7B10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59D3D793" w14:textId="77777777" w:rsidR="00780CEA" w:rsidRPr="00780CEA" w:rsidRDefault="00780CEA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2F01F62C" w14:textId="77777777" w:rsidR="00780CEA" w:rsidRPr="00780CEA" w:rsidRDefault="00780CEA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794DD2AB" w14:textId="3EED796B" w:rsidR="00780CEA" w:rsidRPr="00780CEA" w:rsidRDefault="00BA73AB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0%</w:t>
            </w:r>
          </w:p>
        </w:tc>
      </w:tr>
      <w:tr w:rsidR="00085854" w:rsidRPr="00780CEA" w14:paraId="04264550" w14:textId="77777777" w:rsidTr="004B27A8">
        <w:trPr>
          <w:trHeight w:val="625"/>
        </w:trPr>
        <w:tc>
          <w:tcPr>
            <w:tcW w:w="565" w:type="dxa"/>
            <w:vAlign w:val="center"/>
          </w:tcPr>
          <w:p w14:paraId="2E39AD40" w14:textId="4B3DCE33" w:rsidR="00085854" w:rsidRPr="00780CEA" w:rsidRDefault="00085854" w:rsidP="000858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bCs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1847" w:type="dxa"/>
            <w:vAlign w:val="center"/>
          </w:tcPr>
          <w:p w14:paraId="75B8290B" w14:textId="37B4C590" w:rsidR="00085854" w:rsidRPr="00780CEA" w:rsidRDefault="00085854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Các số liệu đặc trưng, đo xu thế trung tâm cho mẫu số liệu ghép nhóm</w:t>
            </w:r>
          </w:p>
        </w:tc>
        <w:tc>
          <w:tcPr>
            <w:tcW w:w="2549" w:type="dxa"/>
          </w:tcPr>
          <w:p w14:paraId="350B7F10" w14:textId="2D41C3F2" w:rsidR="00085854" w:rsidRPr="00780CEA" w:rsidRDefault="00085854" w:rsidP="00E64D3D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</w:rPr>
              <w:t>Số trung bình và mốt của mẫu số liệu ghép nhóm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15164A3A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9" w:type="dxa"/>
            <w:shd w:val="clear" w:color="auto" w:fill="E2EFD9"/>
            <w:vAlign w:val="center"/>
          </w:tcPr>
          <w:p w14:paraId="132A5C81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DEEAF6"/>
            <w:vAlign w:val="center"/>
          </w:tcPr>
          <w:p w14:paraId="5B2B74A3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6" w:type="dxa"/>
            <w:shd w:val="clear" w:color="auto" w:fill="DEEAF6"/>
            <w:vAlign w:val="center"/>
          </w:tcPr>
          <w:p w14:paraId="2D267EC3" w14:textId="4301BBF8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38D9C7BF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/>
            <w:vAlign w:val="center"/>
          </w:tcPr>
          <w:p w14:paraId="15D0BA1D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0380A835" w14:textId="77777777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7E6E6"/>
            <w:vAlign w:val="center"/>
          </w:tcPr>
          <w:p w14:paraId="79C1992C" w14:textId="77777777" w:rsidR="00085854" w:rsidRPr="00780CEA" w:rsidRDefault="00085854" w:rsidP="00E64D3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131E155D" w14:textId="5A560D94" w:rsidR="00085854" w:rsidRPr="00780CEA" w:rsidRDefault="00085854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10%</w:t>
            </w:r>
          </w:p>
        </w:tc>
      </w:tr>
      <w:tr w:rsidR="004B27A8" w:rsidRPr="00780CEA" w14:paraId="30D8A814" w14:textId="77777777" w:rsidTr="004B27A8">
        <w:trPr>
          <w:trHeight w:val="437"/>
        </w:trPr>
        <w:tc>
          <w:tcPr>
            <w:tcW w:w="4961" w:type="dxa"/>
            <w:gridSpan w:val="3"/>
            <w:vAlign w:val="center"/>
          </w:tcPr>
          <w:p w14:paraId="194CD03F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ổng</w:t>
            </w:r>
          </w:p>
        </w:tc>
        <w:tc>
          <w:tcPr>
            <w:tcW w:w="1417" w:type="dxa"/>
            <w:shd w:val="clear" w:color="auto" w:fill="E2EFD9"/>
            <w:vAlign w:val="center"/>
          </w:tcPr>
          <w:p w14:paraId="32DDBAF5" w14:textId="72770772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629" w:type="dxa"/>
            <w:shd w:val="clear" w:color="auto" w:fill="E2EFD9"/>
            <w:vAlign w:val="center"/>
          </w:tcPr>
          <w:p w14:paraId="7F5A1A13" w14:textId="6245FC5F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356" w:type="dxa"/>
            <w:shd w:val="clear" w:color="auto" w:fill="DEEAF6"/>
            <w:vAlign w:val="center"/>
          </w:tcPr>
          <w:p w14:paraId="3EA73946" w14:textId="7DFA307F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6" w:type="dxa"/>
            <w:shd w:val="clear" w:color="auto" w:fill="DEEAF6"/>
            <w:vAlign w:val="center"/>
          </w:tcPr>
          <w:p w14:paraId="304CFB56" w14:textId="7EB96223" w:rsidR="004B27A8" w:rsidRPr="00780CEA" w:rsidRDefault="00BA73AB" w:rsidP="00E64D3D">
            <w:pPr>
              <w:ind w:hanging="143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995" w:type="dxa"/>
            <w:gridSpan w:val="2"/>
            <w:shd w:val="clear" w:color="auto" w:fill="FFF2CC"/>
            <w:vAlign w:val="center"/>
          </w:tcPr>
          <w:p w14:paraId="1452E1F8" w14:textId="58BB674C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2CC"/>
            <w:vAlign w:val="center"/>
          </w:tcPr>
          <w:p w14:paraId="4AB3A4C2" w14:textId="77777777" w:rsidR="004B27A8" w:rsidRPr="00780CEA" w:rsidRDefault="004B27A8" w:rsidP="00E64D3D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</w:tc>
        <w:tc>
          <w:tcPr>
            <w:tcW w:w="993" w:type="dxa"/>
            <w:gridSpan w:val="2"/>
            <w:shd w:val="clear" w:color="auto" w:fill="E7E6E6"/>
            <w:vAlign w:val="center"/>
          </w:tcPr>
          <w:p w14:paraId="68C4931F" w14:textId="2876BCAE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708" w:type="dxa"/>
            <w:shd w:val="clear" w:color="auto" w:fill="E7E6E6"/>
            <w:vAlign w:val="center"/>
          </w:tcPr>
          <w:p w14:paraId="584CF4A3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1B51EC08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4B27A8" w:rsidRPr="00780CEA" w14:paraId="478FFC18" w14:textId="77777777" w:rsidTr="004B27A8">
        <w:trPr>
          <w:trHeight w:val="354"/>
        </w:trPr>
        <w:tc>
          <w:tcPr>
            <w:tcW w:w="4961" w:type="dxa"/>
            <w:gridSpan w:val="3"/>
            <w:vAlign w:val="center"/>
          </w:tcPr>
          <w:p w14:paraId="02B4D173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ỉ lệ %</w:t>
            </w:r>
          </w:p>
        </w:tc>
        <w:tc>
          <w:tcPr>
            <w:tcW w:w="2046" w:type="dxa"/>
            <w:gridSpan w:val="2"/>
            <w:shd w:val="clear" w:color="auto" w:fill="E2EFD9"/>
            <w:vAlign w:val="center"/>
          </w:tcPr>
          <w:p w14:paraId="6DD3D582" w14:textId="104818BE" w:rsidR="004B27A8" w:rsidRPr="00780CEA" w:rsidRDefault="00BA73AB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4B27A8"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0%</w:t>
            </w:r>
          </w:p>
        </w:tc>
        <w:tc>
          <w:tcPr>
            <w:tcW w:w="2071" w:type="dxa"/>
            <w:gridSpan w:val="3"/>
            <w:shd w:val="clear" w:color="auto" w:fill="DEEAF6"/>
            <w:vAlign w:val="center"/>
          </w:tcPr>
          <w:p w14:paraId="72B2C6ED" w14:textId="1E90DC47" w:rsidR="004B27A8" w:rsidRPr="00780CEA" w:rsidRDefault="00BA73AB" w:rsidP="00E64D3D">
            <w:pPr>
              <w:ind w:hanging="143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6</w:t>
            </w:r>
            <w:r w:rsidR="004B27A8"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0%</w:t>
            </w:r>
          </w:p>
        </w:tc>
        <w:tc>
          <w:tcPr>
            <w:tcW w:w="1851" w:type="dxa"/>
            <w:gridSpan w:val="3"/>
            <w:shd w:val="clear" w:color="auto" w:fill="FFF2CC"/>
            <w:vAlign w:val="center"/>
          </w:tcPr>
          <w:p w14:paraId="4F8655D4" w14:textId="706C64A5" w:rsidR="004B27A8" w:rsidRPr="00780CEA" w:rsidRDefault="004B27A8" w:rsidP="00E64D3D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0%</w:t>
            </w:r>
          </w:p>
        </w:tc>
        <w:tc>
          <w:tcPr>
            <w:tcW w:w="1686" w:type="dxa"/>
            <w:gridSpan w:val="2"/>
            <w:shd w:val="clear" w:color="auto" w:fill="E7E6E6"/>
            <w:vAlign w:val="center"/>
          </w:tcPr>
          <w:p w14:paraId="6F9776DC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0%</w:t>
            </w:r>
          </w:p>
        </w:tc>
        <w:tc>
          <w:tcPr>
            <w:tcW w:w="1418" w:type="dxa"/>
            <w:vAlign w:val="center"/>
          </w:tcPr>
          <w:p w14:paraId="20B7D5C0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00%</w:t>
            </w:r>
          </w:p>
        </w:tc>
      </w:tr>
      <w:tr w:rsidR="004B27A8" w:rsidRPr="00780CEA" w14:paraId="120C204E" w14:textId="77777777" w:rsidTr="004B27A8">
        <w:trPr>
          <w:trHeight w:val="349"/>
        </w:trPr>
        <w:tc>
          <w:tcPr>
            <w:tcW w:w="4961" w:type="dxa"/>
            <w:gridSpan w:val="3"/>
            <w:vAlign w:val="center"/>
          </w:tcPr>
          <w:p w14:paraId="79C6FA49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Tỉ lệ chung</w:t>
            </w:r>
          </w:p>
        </w:tc>
        <w:tc>
          <w:tcPr>
            <w:tcW w:w="4117" w:type="dxa"/>
            <w:gridSpan w:val="5"/>
            <w:shd w:val="clear" w:color="auto" w:fill="E2EFD9"/>
            <w:vAlign w:val="center"/>
          </w:tcPr>
          <w:p w14:paraId="617CACFE" w14:textId="1D8243F9" w:rsidR="004B27A8" w:rsidRPr="00780CEA" w:rsidRDefault="00B727AC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8</w:t>
            </w:r>
            <w:r w:rsidR="004B27A8"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0%</w:t>
            </w:r>
          </w:p>
        </w:tc>
        <w:tc>
          <w:tcPr>
            <w:tcW w:w="3537" w:type="dxa"/>
            <w:gridSpan w:val="5"/>
            <w:shd w:val="clear" w:color="auto" w:fill="FFF2CC"/>
            <w:vAlign w:val="center"/>
          </w:tcPr>
          <w:p w14:paraId="07056A76" w14:textId="3D0CAEAD" w:rsidR="004B27A8" w:rsidRPr="00780CEA" w:rsidRDefault="00B727AC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4B27A8"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0%</w:t>
            </w:r>
          </w:p>
        </w:tc>
        <w:tc>
          <w:tcPr>
            <w:tcW w:w="1418" w:type="dxa"/>
            <w:vAlign w:val="center"/>
          </w:tcPr>
          <w:p w14:paraId="75D1F0B4" w14:textId="77777777" w:rsidR="004B27A8" w:rsidRPr="00780CEA" w:rsidRDefault="004B27A8" w:rsidP="00E64D3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80CEA">
              <w:rPr>
                <w:rFonts w:asciiTheme="majorHAnsi" w:hAnsiTheme="majorHAnsi" w:cstheme="majorHAnsi"/>
                <w:b/>
                <w:sz w:val="24"/>
                <w:szCs w:val="24"/>
              </w:rPr>
              <w:t>100%</w:t>
            </w:r>
          </w:p>
        </w:tc>
      </w:tr>
    </w:tbl>
    <w:p w14:paraId="4CDE4937" w14:textId="5F7D64BE" w:rsidR="00AE7DF0" w:rsidRPr="004B27A8" w:rsidRDefault="00AE7DF0" w:rsidP="007E2804">
      <w:pPr>
        <w:spacing w:after="0"/>
        <w:rPr>
          <w:rStyle w:val="fontstyle31"/>
          <w:rFonts w:asciiTheme="majorHAnsi" w:hAnsiTheme="majorHAnsi" w:cstheme="majorHAnsi"/>
          <w:b/>
          <w:bCs/>
          <w:color w:val="000000" w:themeColor="text1"/>
          <w:sz w:val="24"/>
          <w:szCs w:val="24"/>
        </w:rPr>
        <w:sectPr w:rsidR="00AE7DF0" w:rsidRPr="004B27A8" w:rsidSect="00D5439A">
          <w:pgSz w:w="16838" w:h="11906" w:orient="landscape" w:code="9"/>
          <w:pgMar w:top="720" w:right="720" w:bottom="284" w:left="720" w:header="709" w:footer="709" w:gutter="0"/>
          <w:cols w:space="708"/>
          <w:docGrid w:linePitch="360"/>
        </w:sectPr>
      </w:pPr>
    </w:p>
    <w:tbl>
      <w:tblPr>
        <w:tblStyle w:val="LiBang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9"/>
        <w:gridCol w:w="2283"/>
        <w:gridCol w:w="988"/>
        <w:gridCol w:w="6242"/>
      </w:tblGrid>
      <w:tr w:rsidR="00DF542B" w:rsidRPr="00DF542B" w14:paraId="06C22F4A" w14:textId="77777777" w:rsidTr="00AB42BA">
        <w:trPr>
          <w:jc w:val="center"/>
        </w:trPr>
        <w:tc>
          <w:tcPr>
            <w:tcW w:w="4390" w:type="dxa"/>
            <w:gridSpan w:val="3"/>
          </w:tcPr>
          <w:p w14:paraId="54129B90" w14:textId="77777777" w:rsidR="00DF542B" w:rsidRPr="00DF542B" w:rsidRDefault="00DF542B" w:rsidP="00AB42BA">
            <w:pPr>
              <w:spacing w:after="0" w:line="240" w:lineRule="auto"/>
              <w:ind w:left="-79" w:right="-108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br w:type="page"/>
              <w:t>SỞ GIÁO DỤC VÀ ĐÀO TẠO</w:t>
            </w:r>
          </w:p>
          <w:p w14:paraId="68E6D37A" w14:textId="77777777" w:rsidR="00DF542B" w:rsidRPr="00DF542B" w:rsidRDefault="00DF542B" w:rsidP="00AB42BA">
            <w:pPr>
              <w:spacing w:after="0" w:line="240" w:lineRule="auto"/>
              <w:ind w:left="-79" w:right="-108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</w:rPr>
              <w:t>THÀNH PHỐ HỒ CHÍ MINH</w:t>
            </w:r>
          </w:p>
          <w:p w14:paraId="7A4BEC4C" w14:textId="77777777" w:rsidR="00DF542B" w:rsidRPr="00DF542B" w:rsidRDefault="00DF542B" w:rsidP="00AB42BA">
            <w:pPr>
              <w:spacing w:after="0" w:line="240" w:lineRule="auto"/>
              <w:ind w:left="-79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b/>
                <w:sz w:val="24"/>
                <w:szCs w:val="24"/>
              </w:rPr>
              <w:t>TRƯỜNG TRUNG HỌC PHỔ THÔNG PHƯỚC KIỂN</w:t>
            </w:r>
          </w:p>
        </w:tc>
        <w:tc>
          <w:tcPr>
            <w:tcW w:w="6242" w:type="dxa"/>
          </w:tcPr>
          <w:p w14:paraId="4DB51EE9" w14:textId="77777777" w:rsidR="00DF542B" w:rsidRPr="00DF542B" w:rsidRDefault="00DF542B" w:rsidP="00AB42BA">
            <w:pPr>
              <w:spacing w:after="0" w:line="240" w:lineRule="auto"/>
              <w:ind w:left="-67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b/>
                <w:sz w:val="24"/>
                <w:szCs w:val="24"/>
              </w:rPr>
              <w:t>ĐỀ KIỂM TRA CUỐI KỲ 1, NĂM HỌC 2023-2024</w:t>
            </w:r>
          </w:p>
          <w:p w14:paraId="386FC1DD" w14:textId="77777777" w:rsidR="00DF542B" w:rsidRPr="00DF542B" w:rsidRDefault="00DF542B" w:rsidP="00AB42BA">
            <w:pPr>
              <w:spacing w:after="0" w:line="240" w:lineRule="auto"/>
              <w:ind w:left="-67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b/>
                <w:sz w:val="24"/>
                <w:szCs w:val="24"/>
              </w:rPr>
              <w:t>Môn: TOÁN    Lớp: 11</w:t>
            </w:r>
          </w:p>
          <w:p w14:paraId="326D005F" w14:textId="77777777" w:rsidR="00DF542B" w:rsidRPr="00DF542B" w:rsidRDefault="00DF542B" w:rsidP="00AB42BA">
            <w:pPr>
              <w:spacing w:after="0" w:line="240" w:lineRule="auto"/>
              <w:ind w:left="-67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b/>
                <w:sz w:val="24"/>
                <w:szCs w:val="24"/>
              </w:rPr>
              <w:t>Thời gian làm bài: 60 phút</w:t>
            </w:r>
          </w:p>
          <w:p w14:paraId="1AB4021F" w14:textId="77777777" w:rsidR="00DF542B" w:rsidRPr="00DF542B" w:rsidRDefault="00DF542B" w:rsidP="00AB42BA">
            <w:pPr>
              <w:spacing w:after="0" w:line="240" w:lineRule="auto"/>
              <w:ind w:left="-67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i/>
                <w:sz w:val="24"/>
                <w:szCs w:val="24"/>
              </w:rPr>
              <w:t>(Không kể thời gian phát đề)</w:t>
            </w:r>
          </w:p>
        </w:tc>
      </w:tr>
      <w:tr w:rsidR="00DF542B" w:rsidRPr="00DF542B" w14:paraId="1E71AD55" w14:textId="77777777" w:rsidTr="00DF542B">
        <w:trPr>
          <w:jc w:val="center"/>
        </w:trPr>
        <w:tc>
          <w:tcPr>
            <w:tcW w:w="1119" w:type="dxa"/>
            <w:tcBorders>
              <w:right w:val="single" w:sz="12" w:space="0" w:color="auto"/>
            </w:tcBorders>
            <w:vAlign w:val="center"/>
          </w:tcPr>
          <w:p w14:paraId="629CDD0F" w14:textId="77777777" w:rsidR="00DF542B" w:rsidRPr="00DF542B" w:rsidRDefault="00DF542B" w:rsidP="00AB42BA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228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D9649D" w14:textId="77777777" w:rsidR="00DF542B" w:rsidRPr="00DF542B" w:rsidRDefault="00DF542B" w:rsidP="00AB42BA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DF542B">
              <w:rPr>
                <w:rFonts w:asciiTheme="majorHAnsi" w:hAnsiTheme="majorHAnsi" w:cstheme="majorHAnsi"/>
                <w:b/>
                <w:color w:val="000000" w:themeColor="text1"/>
                <w:sz w:val="24"/>
                <w:szCs w:val="24"/>
              </w:rPr>
              <w:t>ĐỀ CHÍNH THỨC</w:t>
            </w:r>
          </w:p>
        </w:tc>
        <w:tc>
          <w:tcPr>
            <w:tcW w:w="988" w:type="dxa"/>
            <w:tcBorders>
              <w:left w:val="single" w:sz="12" w:space="0" w:color="auto"/>
            </w:tcBorders>
            <w:vAlign w:val="center"/>
          </w:tcPr>
          <w:p w14:paraId="4CF59E8C" w14:textId="77777777" w:rsidR="00DF542B" w:rsidRPr="00DF542B" w:rsidRDefault="00DF542B" w:rsidP="00AB42BA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242" w:type="dxa"/>
          </w:tcPr>
          <w:p w14:paraId="05D02D97" w14:textId="77777777" w:rsidR="00DF542B" w:rsidRPr="00DF542B" w:rsidRDefault="00DF542B" w:rsidP="00AB42BA">
            <w:pPr>
              <w:spacing w:after="0" w:line="240" w:lineRule="auto"/>
              <w:ind w:left="-67" w:right="-108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14:paraId="0A13678E" w14:textId="77777777" w:rsidR="00DF542B" w:rsidRPr="00DF542B" w:rsidRDefault="00DF542B" w:rsidP="00DF542B">
      <w:pPr>
        <w:spacing w:before="60" w:after="0"/>
        <w:rPr>
          <w:rFonts w:asciiTheme="majorHAnsi" w:hAnsiTheme="majorHAnsi" w:cstheme="majorHAnsi"/>
          <w:b/>
          <w:bCs/>
          <w:sz w:val="24"/>
          <w:szCs w:val="24"/>
          <w:lang w:val="en-US"/>
        </w:rPr>
      </w:pPr>
    </w:p>
    <w:p w14:paraId="2578659D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hAnsiTheme="majorHAnsi" w:cstheme="majorHAnsi"/>
          <w:sz w:val="24"/>
          <w:szCs w:val="24"/>
        </w:rPr>
      </w:pPr>
      <w:bookmarkStart w:id="0" w:name="_Hlk148872260"/>
      <w:r w:rsidRPr="00DF542B">
        <w:rPr>
          <w:rFonts w:asciiTheme="majorHAnsi" w:hAnsiTheme="majorHAnsi" w:cstheme="majorHAnsi"/>
          <w:b/>
          <w:bCs/>
          <w:sz w:val="24"/>
          <w:szCs w:val="24"/>
        </w:rPr>
        <w:t>Câu 1</w:t>
      </w:r>
      <w:r w:rsidRPr="00DF542B">
        <w:rPr>
          <w:rFonts w:asciiTheme="majorHAnsi" w:hAnsiTheme="majorHAnsi" w:cstheme="majorHAnsi"/>
          <w:b/>
          <w:bCs/>
          <w:sz w:val="24"/>
          <w:szCs w:val="24"/>
          <w:lang w:val="en-US"/>
        </w:rPr>
        <w:t>.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Pr="00DF542B">
        <w:rPr>
          <w:rFonts w:asciiTheme="majorHAnsi" w:hAnsiTheme="majorHAnsi" w:cstheme="majorHAnsi"/>
          <w:b/>
          <w:sz w:val="24"/>
          <w:szCs w:val="24"/>
        </w:rPr>
        <w:t>(1,0 điểm)</w:t>
      </w:r>
      <w:r w:rsidRPr="00DF542B">
        <w:rPr>
          <w:rFonts w:asciiTheme="majorHAnsi" w:hAnsiTheme="majorHAnsi" w:cstheme="majorHAnsi"/>
          <w:sz w:val="24"/>
          <w:szCs w:val="24"/>
        </w:rPr>
        <w:t xml:space="preserve"> Tìm số hạng đầu, công bội của cấp số nhân </w:t>
      </w:r>
      <w:r w:rsidRPr="00DF542B">
        <w:rPr>
          <w:rFonts w:asciiTheme="majorHAnsi" w:hAnsiTheme="majorHAnsi" w:cstheme="majorHAnsi"/>
          <w:position w:val="-14"/>
          <w:sz w:val="24"/>
          <w:szCs w:val="24"/>
        </w:rPr>
        <w:object w:dxaOrig="480" w:dyaOrig="400" w14:anchorId="13660F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0.4pt" o:ole="">
            <v:imagedata r:id="rId7" o:title=""/>
          </v:shape>
          <o:OLEObject Type="Embed" ProgID="Equation.DSMT4" ShapeID="_x0000_i1025" DrawAspect="Content" ObjectID="_1765642486" r:id="rId8"/>
        </w:object>
      </w:r>
      <w:r w:rsidRPr="00DF542B">
        <w:rPr>
          <w:rFonts w:asciiTheme="majorHAnsi" w:hAnsiTheme="majorHAnsi" w:cstheme="majorHAnsi"/>
          <w:sz w:val="24"/>
          <w:szCs w:val="24"/>
        </w:rPr>
        <w:t xml:space="preserve">, biết </w:t>
      </w:r>
      <w:r w:rsidRPr="00DF542B">
        <w:rPr>
          <w:rFonts w:asciiTheme="majorHAnsi" w:hAnsiTheme="majorHAnsi" w:cstheme="majorHAnsi"/>
          <w:position w:val="-32"/>
          <w:sz w:val="24"/>
          <w:szCs w:val="24"/>
          <w:lang w:val="en-US"/>
        </w:rPr>
        <w:object w:dxaOrig="1400" w:dyaOrig="760" w14:anchorId="4D7765AF">
          <v:shape id="_x0000_i1026" type="#_x0000_t75" style="width:69.95pt;height:37.35pt" o:ole="">
            <v:imagedata r:id="rId9" o:title=""/>
          </v:shape>
          <o:OLEObject Type="Embed" ProgID="Equation.DSMT4" ShapeID="_x0000_i1026" DrawAspect="Content" ObjectID="_1765642487" r:id="rId10"/>
        </w:object>
      </w:r>
      <w:r w:rsidRPr="00DF542B">
        <w:rPr>
          <w:rFonts w:asciiTheme="majorHAnsi" w:hAnsiTheme="majorHAnsi" w:cstheme="majorHAnsi"/>
          <w:sz w:val="24"/>
          <w:szCs w:val="24"/>
        </w:rPr>
        <w:t>.</w:t>
      </w:r>
    </w:p>
    <w:p w14:paraId="16DF0643" w14:textId="77777777" w:rsidR="00DF542B" w:rsidRPr="00DF542B" w:rsidRDefault="00DF542B" w:rsidP="00DF542B">
      <w:pPr>
        <w:pStyle w:val="KhngDncch"/>
        <w:ind w:left="567"/>
        <w:rPr>
          <w:rFonts w:asciiTheme="majorHAnsi" w:hAnsiTheme="majorHAnsi" w:cstheme="majorHAnsi"/>
          <w:sz w:val="24"/>
          <w:szCs w:val="24"/>
          <w:lang w:val="vi-VN"/>
        </w:rPr>
      </w:pPr>
      <w:r w:rsidRPr="00DF542B">
        <w:rPr>
          <w:rFonts w:asciiTheme="majorHAnsi" w:hAnsiTheme="majorHAnsi" w:cstheme="majorHAnsi"/>
          <w:b/>
          <w:bCs/>
          <w:sz w:val="24"/>
          <w:szCs w:val="24"/>
          <w:lang w:val="vi-VN"/>
        </w:rPr>
        <w:t>Câu 2.</w:t>
      </w:r>
      <w:r w:rsidRPr="00DF542B">
        <w:rPr>
          <w:rFonts w:asciiTheme="majorHAnsi" w:hAnsiTheme="majorHAnsi" w:cstheme="majorHAnsi"/>
          <w:bCs/>
          <w:sz w:val="24"/>
          <w:szCs w:val="24"/>
          <w:lang w:val="vi-VN"/>
        </w:rPr>
        <w:t xml:space="preserve"> </w:t>
      </w:r>
      <w:r w:rsidRPr="00DF542B">
        <w:rPr>
          <w:rFonts w:asciiTheme="majorHAnsi" w:hAnsiTheme="majorHAnsi" w:cstheme="majorHAnsi"/>
          <w:b/>
          <w:sz w:val="24"/>
          <w:szCs w:val="24"/>
          <w:lang w:val="vi-VN"/>
        </w:rPr>
        <w:t xml:space="preserve">(1,0 điểm) </w:t>
      </w:r>
      <w:r w:rsidRPr="00DF542B">
        <w:rPr>
          <w:rFonts w:asciiTheme="majorHAnsi" w:hAnsiTheme="majorHAnsi" w:cstheme="majorHAnsi"/>
          <w:sz w:val="24"/>
          <w:szCs w:val="24"/>
          <w:lang w:val="vi-VN"/>
        </w:rPr>
        <w:t xml:space="preserve">Tìm giới hạn của dãy số sau: </w:t>
      </w:r>
      <w:r w:rsidRPr="00DF542B">
        <w:rPr>
          <w:rFonts w:asciiTheme="majorHAnsi" w:hAnsiTheme="majorHAnsi" w:cstheme="majorHAnsi"/>
          <w:position w:val="-24"/>
          <w:sz w:val="24"/>
          <w:szCs w:val="24"/>
        </w:rPr>
        <w:object w:dxaOrig="1740" w:dyaOrig="660" w14:anchorId="7884CD1A">
          <v:shape id="_x0000_i1027" type="#_x0000_t75" style="width:86.95pt;height:32.6pt" o:ole="">
            <v:imagedata r:id="rId11" o:title=""/>
          </v:shape>
          <o:OLEObject Type="Embed" ProgID="Equation.DSMT4" ShapeID="_x0000_i1027" DrawAspect="Content" ObjectID="_1765642488" r:id="rId12"/>
        </w:object>
      </w:r>
    </w:p>
    <w:p w14:paraId="05000419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/>
          <w:bCs/>
          <w:sz w:val="24"/>
          <w:szCs w:val="24"/>
        </w:rPr>
        <w:t>Câu 3.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Pr="00DF542B">
        <w:rPr>
          <w:rFonts w:asciiTheme="majorHAnsi" w:hAnsiTheme="majorHAnsi" w:cstheme="majorHAnsi"/>
          <w:b/>
          <w:sz w:val="24"/>
          <w:szCs w:val="24"/>
        </w:rPr>
        <w:t>(2,0 điểm)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Tìm giới hạn của các hàm số sau:</w:t>
      </w:r>
    </w:p>
    <w:p w14:paraId="6CA9D8B2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hAnsiTheme="majorHAnsi" w:cstheme="majorHAnsi"/>
          <w:sz w:val="24"/>
          <w:szCs w:val="24"/>
        </w:rPr>
      </w:pPr>
      <w:r w:rsidRPr="00DF542B">
        <w:rPr>
          <w:rFonts w:asciiTheme="majorHAnsi" w:hAnsiTheme="majorHAnsi" w:cstheme="majorHAnsi"/>
          <w:sz w:val="24"/>
          <w:szCs w:val="24"/>
        </w:rPr>
        <w:t xml:space="preserve">a) </w:t>
      </w:r>
      <w:r w:rsidRPr="00DF542B">
        <w:rPr>
          <w:rFonts w:asciiTheme="majorHAnsi" w:hAnsiTheme="majorHAnsi" w:cstheme="majorHAnsi"/>
          <w:position w:val="-24"/>
          <w:sz w:val="24"/>
          <w:szCs w:val="24"/>
        </w:rPr>
        <w:object w:dxaOrig="1680" w:dyaOrig="620" w14:anchorId="19BD592E">
          <v:shape id="_x0000_i1028" type="#_x0000_t75" style="width:82.85pt;height:31.9pt" o:ole="">
            <v:imagedata r:id="rId13" o:title=""/>
          </v:shape>
          <o:OLEObject Type="Embed" ProgID="Equation.DSMT4" ShapeID="_x0000_i1028" DrawAspect="Content" ObjectID="_1765642489" r:id="rId14"/>
        </w:object>
      </w:r>
      <w:r w:rsidRPr="00DF542B">
        <w:rPr>
          <w:rFonts w:asciiTheme="majorHAnsi" w:hAnsiTheme="majorHAnsi" w:cstheme="majorHAnsi"/>
          <w:sz w:val="24"/>
          <w:szCs w:val="24"/>
        </w:rPr>
        <w:t>;</w:t>
      </w:r>
      <w:r w:rsidRPr="00DF542B">
        <w:rPr>
          <w:rFonts w:asciiTheme="majorHAnsi" w:hAnsiTheme="majorHAnsi" w:cstheme="majorHAnsi"/>
          <w:sz w:val="24"/>
          <w:szCs w:val="24"/>
        </w:rPr>
        <w:tab/>
      </w:r>
      <w:r w:rsidRPr="00DF542B">
        <w:rPr>
          <w:rFonts w:asciiTheme="majorHAnsi" w:hAnsiTheme="majorHAnsi" w:cstheme="majorHAnsi"/>
          <w:sz w:val="24"/>
          <w:szCs w:val="24"/>
        </w:rPr>
        <w:tab/>
        <w:t xml:space="preserve">b) </w:t>
      </w:r>
      <w:r w:rsidRPr="00DF542B">
        <w:rPr>
          <w:rFonts w:asciiTheme="majorHAnsi" w:eastAsia="DengXian" w:hAnsiTheme="majorHAnsi" w:cstheme="majorHAnsi"/>
          <w:position w:val="-24"/>
          <w:sz w:val="24"/>
          <w:szCs w:val="24"/>
          <w:lang w:eastAsia="zh-CN" w:bidi="th-TH"/>
        </w:rPr>
        <w:object w:dxaOrig="1540" w:dyaOrig="680" w14:anchorId="10130192">
          <v:shape id="_x0000_i1029" type="#_x0000_t75" style="width:77.45pt;height:35.3pt" o:ole="">
            <v:imagedata r:id="rId15" o:title=""/>
          </v:shape>
          <o:OLEObject Type="Embed" ProgID="Equation.DSMT4" ShapeID="_x0000_i1029" DrawAspect="Content" ObjectID="_1765642490" r:id="rId16"/>
        </w:object>
      </w:r>
      <w:r w:rsidRPr="00DF542B">
        <w:rPr>
          <w:rFonts w:asciiTheme="majorHAnsi" w:eastAsia="DengXian" w:hAnsiTheme="majorHAnsi" w:cstheme="majorHAnsi"/>
          <w:sz w:val="24"/>
          <w:szCs w:val="24"/>
          <w:lang w:eastAsia="zh-CN" w:bidi="th-TH"/>
        </w:rPr>
        <w:t>.</w:t>
      </w:r>
    </w:p>
    <w:p w14:paraId="4AEB058C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/>
          <w:bCs/>
          <w:sz w:val="24"/>
          <w:szCs w:val="24"/>
        </w:rPr>
        <w:t>Câu 4. (1,0 điểm)</w:t>
      </w:r>
      <w:r w:rsidRPr="00DF542B">
        <w:rPr>
          <w:rFonts w:asciiTheme="majorHAnsi" w:hAnsiTheme="majorHAnsi" w:cstheme="majorHAnsi"/>
          <w:sz w:val="24"/>
          <w:szCs w:val="24"/>
        </w:rPr>
        <w:t xml:space="preserve"> 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Xét tính liên tục của hàm số </w:t>
      </w:r>
      <w:r w:rsidRPr="00DF542B">
        <w:rPr>
          <w:rFonts w:asciiTheme="majorHAnsi" w:hAnsiTheme="majorHAnsi" w:cstheme="majorHAnsi"/>
          <w:position w:val="-60"/>
          <w:sz w:val="24"/>
          <w:szCs w:val="24"/>
          <w:lang w:val="en-US"/>
        </w:rPr>
        <w:object w:dxaOrig="2560" w:dyaOrig="1320" w14:anchorId="442FF8EF">
          <v:shape id="_x0000_i1030" type="#_x0000_t75" style="width:127pt;height:66.55pt" o:ole="">
            <v:imagedata r:id="rId17" o:title=""/>
          </v:shape>
          <o:OLEObject Type="Embed" ProgID="Equation.DSMT4" ShapeID="_x0000_i1030" DrawAspect="Content" ObjectID="_1765642491" r:id="rId18"/>
        </w:object>
      </w:r>
      <w:r w:rsidRPr="00DF542B">
        <w:rPr>
          <w:rFonts w:asciiTheme="majorHAnsi" w:hAnsiTheme="majorHAnsi" w:cstheme="majorHAnsi"/>
          <w:sz w:val="24"/>
          <w:szCs w:val="24"/>
        </w:rPr>
        <w:t xml:space="preserve"> tại điểm </w:t>
      </w:r>
      <w:r w:rsidRPr="00DF542B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600" w:dyaOrig="360" w14:anchorId="7F6DB9D1">
          <v:shape id="_x0000_i1031" type="#_x0000_t75" style="width:29.9pt;height:17.65pt" o:ole="">
            <v:imagedata r:id="rId19" o:title=""/>
          </v:shape>
          <o:OLEObject Type="Embed" ProgID="Equation.DSMT4" ShapeID="_x0000_i1031" DrawAspect="Content" ObjectID="_1765642492" r:id="rId20"/>
        </w:object>
      </w:r>
      <w:r w:rsidRPr="00DF542B">
        <w:rPr>
          <w:rFonts w:asciiTheme="majorHAnsi" w:hAnsiTheme="majorHAnsi" w:cstheme="majorHAnsi"/>
          <w:sz w:val="24"/>
          <w:szCs w:val="24"/>
        </w:rPr>
        <w:t>.</w:t>
      </w:r>
    </w:p>
    <w:p w14:paraId="3540A074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eastAsia="DengXian" w:hAnsiTheme="majorHAnsi" w:cstheme="majorHAnsi"/>
          <w:sz w:val="24"/>
          <w:szCs w:val="24"/>
          <w:lang w:eastAsia="zh-CN" w:bidi="th-TH"/>
        </w:rPr>
      </w:pPr>
      <w:r w:rsidRPr="00DF542B">
        <w:rPr>
          <w:rFonts w:asciiTheme="majorHAnsi" w:hAnsiTheme="majorHAnsi" w:cstheme="majorHAnsi"/>
          <w:b/>
          <w:sz w:val="24"/>
          <w:szCs w:val="24"/>
        </w:rPr>
        <w:t>Câu 5. (1,0 điểm)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Pr="00DF542B">
        <w:rPr>
          <w:rFonts w:asciiTheme="majorHAnsi" w:eastAsia="DengXian" w:hAnsiTheme="majorHAnsi" w:cstheme="majorHAnsi"/>
          <w:sz w:val="24"/>
          <w:szCs w:val="24"/>
          <w:lang w:eastAsia="zh-CN" w:bidi="th-TH"/>
        </w:rPr>
        <w:t>Anh Lâm dự tính mua một chiếc xe hơi cũ với giá hiện tại là 1,2 tỷ đồng, biết sau mỗi tháng người chủ xe giảm thêm 2% giá bán so với tháng liền trước đó. Hiện tại anh Lâm có sẳn 400 triệu đồng để mua xe; anh dự tính mỗi tháng bỏ heo 25 triệu. Hỏi sau 18 tháng, anh Lâm có đủ tiền mua xe không? Giải thích.</w:t>
      </w:r>
    </w:p>
    <w:p w14:paraId="0B585EC1" w14:textId="77777777" w:rsidR="00DF542B" w:rsidRPr="00DF542B" w:rsidRDefault="00DF542B" w:rsidP="00DF542B">
      <w:pPr>
        <w:spacing w:after="0"/>
        <w:ind w:left="567"/>
        <w:rPr>
          <w:rFonts w:asciiTheme="majorHAnsi" w:hAnsiTheme="majorHAnsi" w:cstheme="majorHAnsi"/>
          <w:sz w:val="24"/>
          <w:szCs w:val="24"/>
          <w:lang w:val="nl-NL"/>
        </w:rPr>
      </w:pPr>
      <w:r w:rsidRPr="00DF542B">
        <w:rPr>
          <w:rFonts w:asciiTheme="majorHAnsi" w:hAnsiTheme="majorHAnsi" w:cstheme="majorHAnsi"/>
          <w:b/>
          <w:sz w:val="24"/>
          <w:szCs w:val="24"/>
        </w:rPr>
        <w:t xml:space="preserve">Câu 6. (1,0 điểm) </w:t>
      </w:r>
      <w:r w:rsidRPr="00DF542B">
        <w:rPr>
          <w:rFonts w:asciiTheme="majorHAnsi" w:hAnsiTheme="majorHAnsi" w:cstheme="majorHAnsi"/>
          <w:sz w:val="24"/>
          <w:szCs w:val="24"/>
          <w:lang w:val="nl-NL"/>
        </w:rPr>
        <w:t>Một công ty xây dựng khảo sát khách hàng xem khách hàng họ có nhu cầu mua nhà ở mức giá nào. Kết quả khảo sát được ghi lại ở bảng sau:</w:t>
      </w:r>
    </w:p>
    <w:p w14:paraId="5837D912" w14:textId="77777777" w:rsidR="00DF542B" w:rsidRPr="00DF542B" w:rsidRDefault="00DF542B" w:rsidP="00DF542B">
      <w:pPr>
        <w:spacing w:after="0"/>
        <w:ind w:left="567"/>
        <w:rPr>
          <w:rFonts w:asciiTheme="majorHAnsi" w:hAnsiTheme="majorHAnsi" w:cstheme="majorHAnsi"/>
          <w:sz w:val="24"/>
          <w:szCs w:val="24"/>
          <w:lang w:val="nl-NL"/>
        </w:rPr>
      </w:pPr>
    </w:p>
    <w:tbl>
      <w:tblPr>
        <w:tblStyle w:val="LiBang"/>
        <w:tblW w:w="8660" w:type="dxa"/>
        <w:tblInd w:w="562" w:type="dxa"/>
        <w:tblLook w:val="04A0" w:firstRow="1" w:lastRow="0" w:firstColumn="1" w:lastColumn="0" w:noHBand="0" w:noVBand="1"/>
      </w:tblPr>
      <w:tblGrid>
        <w:gridCol w:w="2093"/>
        <w:gridCol w:w="1309"/>
        <w:gridCol w:w="1368"/>
        <w:gridCol w:w="1286"/>
        <w:gridCol w:w="1344"/>
        <w:gridCol w:w="1260"/>
      </w:tblGrid>
      <w:tr w:rsidR="00DF542B" w:rsidRPr="00DF542B" w14:paraId="675A809F" w14:textId="77777777" w:rsidTr="00AB42BA">
        <w:tc>
          <w:tcPr>
            <w:tcW w:w="2093" w:type="dxa"/>
          </w:tcPr>
          <w:p w14:paraId="718F61E6" w14:textId="77777777" w:rsidR="00DF542B" w:rsidRPr="00DF542B" w:rsidRDefault="00DF542B" w:rsidP="00AB42BA">
            <w:pPr>
              <w:spacing w:after="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ức giá</w:t>
            </w:r>
          </w:p>
          <w:p w14:paraId="24ABB702" w14:textId="77777777" w:rsidR="00DF542B" w:rsidRPr="00DF542B" w:rsidRDefault="00DF542B" w:rsidP="00AB42BA">
            <w:pPr>
              <w:spacing w:after="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(triệu đồng/ m2)</w:t>
            </w:r>
          </w:p>
        </w:tc>
        <w:tc>
          <w:tcPr>
            <w:tcW w:w="1309" w:type="dxa"/>
          </w:tcPr>
          <w:p w14:paraId="6A988457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[10;14)</w:t>
            </w:r>
          </w:p>
        </w:tc>
        <w:tc>
          <w:tcPr>
            <w:tcW w:w="1368" w:type="dxa"/>
          </w:tcPr>
          <w:p w14:paraId="7819FBC8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[14;18)</w:t>
            </w:r>
          </w:p>
        </w:tc>
        <w:tc>
          <w:tcPr>
            <w:tcW w:w="1286" w:type="dxa"/>
          </w:tcPr>
          <w:p w14:paraId="17DD235E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[18;22)</w:t>
            </w:r>
          </w:p>
        </w:tc>
        <w:tc>
          <w:tcPr>
            <w:tcW w:w="1344" w:type="dxa"/>
          </w:tcPr>
          <w:p w14:paraId="19A27C6E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[22;26)</w:t>
            </w:r>
          </w:p>
        </w:tc>
        <w:tc>
          <w:tcPr>
            <w:tcW w:w="1260" w:type="dxa"/>
          </w:tcPr>
          <w:p w14:paraId="098C530B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[26;30)</w:t>
            </w:r>
          </w:p>
        </w:tc>
      </w:tr>
      <w:tr w:rsidR="00DF542B" w:rsidRPr="00DF542B" w14:paraId="75A1682D" w14:textId="77777777" w:rsidTr="00AB42BA">
        <w:tc>
          <w:tcPr>
            <w:tcW w:w="2093" w:type="dxa"/>
          </w:tcPr>
          <w:p w14:paraId="16053360" w14:textId="77777777" w:rsidR="00DF542B" w:rsidRPr="00DF542B" w:rsidRDefault="00DF542B" w:rsidP="00AB42BA">
            <w:pPr>
              <w:spacing w:after="0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Số khách hàng</w:t>
            </w:r>
          </w:p>
        </w:tc>
        <w:tc>
          <w:tcPr>
            <w:tcW w:w="1309" w:type="dxa"/>
          </w:tcPr>
          <w:p w14:paraId="609094A8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54</w:t>
            </w:r>
          </w:p>
        </w:tc>
        <w:tc>
          <w:tcPr>
            <w:tcW w:w="1368" w:type="dxa"/>
          </w:tcPr>
          <w:p w14:paraId="25A3E65F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78</w:t>
            </w:r>
          </w:p>
        </w:tc>
        <w:tc>
          <w:tcPr>
            <w:tcW w:w="1286" w:type="dxa"/>
          </w:tcPr>
          <w:p w14:paraId="1BC98F39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120</w:t>
            </w:r>
          </w:p>
        </w:tc>
        <w:tc>
          <w:tcPr>
            <w:tcW w:w="1344" w:type="dxa"/>
          </w:tcPr>
          <w:p w14:paraId="1E8846D7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45</w:t>
            </w:r>
          </w:p>
        </w:tc>
        <w:tc>
          <w:tcPr>
            <w:tcW w:w="1260" w:type="dxa"/>
          </w:tcPr>
          <w:p w14:paraId="6D12645E" w14:textId="77777777" w:rsidR="00DF542B" w:rsidRPr="00DF542B" w:rsidRDefault="00DF542B" w:rsidP="00AB42BA">
            <w:pPr>
              <w:spacing w:after="0"/>
              <w:jc w:val="center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F542B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12</w:t>
            </w:r>
          </w:p>
        </w:tc>
      </w:tr>
    </w:tbl>
    <w:p w14:paraId="4C267444" w14:textId="77777777" w:rsidR="00DF542B" w:rsidRPr="00DF542B" w:rsidRDefault="00DF542B" w:rsidP="00DF542B">
      <w:pPr>
        <w:spacing w:after="0"/>
        <w:ind w:left="567"/>
        <w:rPr>
          <w:rFonts w:asciiTheme="majorHAnsi" w:hAnsiTheme="majorHAnsi" w:cstheme="majorHAnsi"/>
          <w:sz w:val="24"/>
          <w:szCs w:val="24"/>
          <w:lang w:val="nl-NL"/>
        </w:rPr>
      </w:pPr>
    </w:p>
    <w:p w14:paraId="7A474086" w14:textId="77777777" w:rsidR="00DF542B" w:rsidRPr="00DF542B" w:rsidRDefault="00DF542B" w:rsidP="00DF542B">
      <w:pPr>
        <w:spacing w:after="0"/>
        <w:ind w:left="567"/>
        <w:rPr>
          <w:rFonts w:asciiTheme="majorHAnsi" w:hAnsiTheme="majorHAnsi" w:cstheme="majorHAnsi"/>
          <w:sz w:val="24"/>
          <w:szCs w:val="24"/>
          <w:lang w:val="nl-NL"/>
        </w:rPr>
      </w:pPr>
      <w:r w:rsidRPr="00DF542B">
        <w:rPr>
          <w:rFonts w:asciiTheme="majorHAnsi" w:hAnsiTheme="majorHAnsi" w:cstheme="majorHAnsi"/>
          <w:sz w:val="24"/>
          <w:szCs w:val="24"/>
          <w:lang w:val="nl-NL"/>
        </w:rPr>
        <w:t>Tìm số trung bình và mốt của mẫu số liệu ghép nhóm trên ?</w:t>
      </w:r>
    </w:p>
    <w:p w14:paraId="1A833D22" w14:textId="77777777" w:rsidR="00DF542B" w:rsidRPr="00DF542B" w:rsidRDefault="00DF542B" w:rsidP="00DF542B">
      <w:pPr>
        <w:spacing w:after="0"/>
        <w:ind w:left="567"/>
        <w:rPr>
          <w:rFonts w:asciiTheme="majorHAnsi" w:hAnsiTheme="majorHAnsi" w:cstheme="majorHAnsi"/>
          <w:sz w:val="24"/>
          <w:szCs w:val="24"/>
          <w:lang w:val="nl-NL"/>
        </w:rPr>
      </w:pPr>
    </w:p>
    <w:p w14:paraId="37CCFCEC" w14:textId="77777777" w:rsidR="00DF542B" w:rsidRPr="00DF542B" w:rsidRDefault="00DF542B" w:rsidP="00DF542B">
      <w:pPr>
        <w:spacing w:after="0" w:line="360" w:lineRule="auto"/>
        <w:ind w:left="567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/>
          <w:sz w:val="24"/>
          <w:szCs w:val="24"/>
        </w:rPr>
        <w:t>Câu 7. (3,0 điểm)</w: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Cho hình chóp </w:t>
      </w:r>
      <w:r w:rsidRPr="00DF542B">
        <w:rPr>
          <w:rFonts w:asciiTheme="majorHAnsi" w:hAnsiTheme="majorHAnsi" w:cstheme="majorHAnsi"/>
          <w:bCs/>
          <w:position w:val="-6"/>
          <w:sz w:val="24"/>
          <w:szCs w:val="24"/>
        </w:rPr>
        <w:object w:dxaOrig="920" w:dyaOrig="279" w14:anchorId="2F7E94B1">
          <v:shape id="_x0000_i1032" type="#_x0000_t75" style="width:45.5pt;height:14.25pt" o:ole="">
            <v:imagedata r:id="rId21" o:title=""/>
          </v:shape>
          <o:OLEObject Type="Embed" ProgID="Equation.DSMT4" ShapeID="_x0000_i1032" DrawAspect="Content" ObjectID="_1765642493" r:id="rId22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có đáy </w:t>
      </w:r>
      <w:r w:rsidRPr="00DF542B">
        <w:rPr>
          <w:rFonts w:asciiTheme="majorHAnsi" w:hAnsiTheme="majorHAnsi" w:cstheme="majorHAnsi"/>
          <w:bCs/>
          <w:position w:val="-6"/>
          <w:sz w:val="24"/>
          <w:szCs w:val="24"/>
        </w:rPr>
        <w:object w:dxaOrig="720" w:dyaOrig="279" w14:anchorId="261B1741">
          <v:shape id="_x0000_i1033" type="#_x0000_t75" style="width:36.7pt;height:14.25pt" o:ole="">
            <v:imagedata r:id="rId23" o:title=""/>
          </v:shape>
          <o:OLEObject Type="Embed" ProgID="Equation.DSMT4" ShapeID="_x0000_i1033" DrawAspect="Content" ObjectID="_1765642494" r:id="rId24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là hình bình hành tâm </w:t>
      </w:r>
      <w:r w:rsidRPr="00DF542B">
        <w:rPr>
          <w:rFonts w:asciiTheme="majorHAnsi" w:hAnsiTheme="majorHAnsi" w:cstheme="majorHAnsi"/>
          <w:bCs/>
          <w:position w:val="-6"/>
          <w:sz w:val="24"/>
          <w:szCs w:val="24"/>
        </w:rPr>
        <w:object w:dxaOrig="240" w:dyaOrig="279" w14:anchorId="7857E0FE">
          <v:shape id="_x0000_i1034" type="#_x0000_t75" style="width:12.25pt;height:14.25pt" o:ole="">
            <v:imagedata r:id="rId25" o:title=""/>
          </v:shape>
          <o:OLEObject Type="Embed" ProgID="Equation.DSMT4" ShapeID="_x0000_i1034" DrawAspect="Content" ObjectID="_1765642495" r:id="rId26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. Gọi </w:t>
      </w:r>
      <w:r w:rsidRPr="00DF542B">
        <w:rPr>
          <w:rFonts w:asciiTheme="majorHAnsi" w:hAnsiTheme="majorHAnsi" w:cstheme="majorHAnsi"/>
          <w:bCs/>
          <w:position w:val="-10"/>
          <w:sz w:val="24"/>
          <w:szCs w:val="24"/>
        </w:rPr>
        <w:object w:dxaOrig="960" w:dyaOrig="320" w14:anchorId="5E5F5BF2">
          <v:shape id="_x0000_i1035" type="#_x0000_t75" style="width:47.55pt;height:15.6pt" o:ole="">
            <v:imagedata r:id="rId27" o:title=""/>
          </v:shape>
          <o:OLEObject Type="Embed" ProgID="Equation.DSMT4" ShapeID="_x0000_i1035" DrawAspect="Content" ObjectID="_1765642496" r:id="rId28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lần lượt là trung điểm của </w:t>
      </w:r>
      <w:r w:rsidRPr="00DF542B">
        <w:rPr>
          <w:rFonts w:asciiTheme="majorHAnsi" w:hAnsiTheme="majorHAnsi" w:cstheme="majorHAnsi"/>
          <w:bCs/>
          <w:position w:val="-10"/>
          <w:sz w:val="24"/>
          <w:szCs w:val="24"/>
        </w:rPr>
        <w:object w:dxaOrig="1240" w:dyaOrig="320" w14:anchorId="0B572D82">
          <v:shape id="_x0000_i1036" type="#_x0000_t75" style="width:62.5pt;height:15.6pt" o:ole="">
            <v:imagedata r:id="rId29" o:title=""/>
          </v:shape>
          <o:OLEObject Type="Embed" ProgID="Equation.DSMT4" ShapeID="_x0000_i1036" DrawAspect="Content" ObjectID="_1765642497" r:id="rId30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. </w:t>
      </w:r>
    </w:p>
    <w:p w14:paraId="4E0FACB8" w14:textId="77777777" w:rsidR="00DF542B" w:rsidRPr="00DF542B" w:rsidRDefault="00DF542B" w:rsidP="00DF542B">
      <w:pPr>
        <w:spacing w:after="0" w:line="360" w:lineRule="auto"/>
        <w:ind w:left="567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Cs/>
          <w:sz w:val="24"/>
          <w:szCs w:val="24"/>
        </w:rPr>
        <w:t>a)</w:t>
      </w:r>
      <w:r w:rsidRPr="00DF542B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DF542B">
        <w:rPr>
          <w:rFonts w:asciiTheme="majorHAnsi" w:hAnsiTheme="majorHAnsi" w:cstheme="majorHAnsi"/>
          <w:bCs/>
          <w:sz w:val="24"/>
          <w:szCs w:val="24"/>
        </w:rPr>
        <w:t>Chứng minh rằng: đường thẳng</w:t>
      </w:r>
      <w:r w:rsidRPr="00DF542B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2A79787E">
          <v:shape id="_x0000_i1037" type="#_x0000_t75" style="width:21.75pt;height:12.9pt" o:ole="">
            <v:imagedata r:id="rId31" o:title=""/>
          </v:shape>
          <o:OLEObject Type="Embed" ProgID="Equation.DSMT4" ShapeID="_x0000_i1037" DrawAspect="Content" ObjectID="_1765642498" r:id="rId32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song song với mặt phẳng </w:t>
      </w:r>
      <w:r w:rsidRPr="00DF542B">
        <w:rPr>
          <w:rFonts w:asciiTheme="majorHAnsi" w:hAnsiTheme="majorHAnsi" w:cstheme="majorHAnsi"/>
          <w:position w:val="-14"/>
          <w:sz w:val="24"/>
          <w:szCs w:val="24"/>
        </w:rPr>
        <w:object w:dxaOrig="920" w:dyaOrig="400" w14:anchorId="11105052">
          <v:shape id="_x0000_i1038" type="#_x0000_t75" style="width:45.5pt;height:20.4pt" o:ole="">
            <v:imagedata r:id="rId33" o:title=""/>
          </v:shape>
          <o:OLEObject Type="Embed" ProgID="Equation.DSMT4" ShapeID="_x0000_i1038" DrawAspect="Content" ObjectID="_1765642499" r:id="rId34"/>
        </w:object>
      </w:r>
      <w:r w:rsidRPr="00DF542B">
        <w:rPr>
          <w:rFonts w:asciiTheme="majorHAnsi" w:hAnsiTheme="majorHAnsi" w:cstheme="majorHAnsi"/>
          <w:sz w:val="24"/>
          <w:szCs w:val="24"/>
        </w:rPr>
        <w:t>;</w:t>
      </w:r>
    </w:p>
    <w:p w14:paraId="4A61F785" w14:textId="77777777" w:rsidR="00DF542B" w:rsidRPr="00DF542B" w:rsidRDefault="00DF542B" w:rsidP="00DF542B">
      <w:pPr>
        <w:spacing w:after="0" w:line="360" w:lineRule="auto"/>
        <w:ind w:left="567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Cs/>
          <w:sz w:val="24"/>
          <w:szCs w:val="24"/>
        </w:rPr>
        <w:t xml:space="preserve">b) </w:t>
      </w:r>
      <w:r w:rsidRPr="00DF542B">
        <w:rPr>
          <w:rFonts w:asciiTheme="majorHAnsi" w:hAnsiTheme="majorHAnsi" w:cstheme="majorHAnsi"/>
          <w:sz w:val="24"/>
          <w:szCs w:val="24"/>
        </w:rPr>
        <w:t xml:space="preserve">Chứng minh rằng: mặt phẳng </w:t>
      </w:r>
      <w:r w:rsidRPr="00DF542B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39E60566">
          <v:shape id="_x0000_i1039" type="#_x0000_t75" style="width:40.1pt;height:20.4pt" o:ole="">
            <v:imagedata r:id="rId35" o:title=""/>
          </v:shape>
          <o:OLEObject Type="Embed" ProgID="Equation.DSMT4" ShapeID="_x0000_i1039" DrawAspect="Content" ObjectID="_1765642500" r:id="rId36"/>
        </w:object>
      </w:r>
      <w:r w:rsidRPr="00DF542B">
        <w:rPr>
          <w:rFonts w:asciiTheme="majorHAnsi" w:hAnsiTheme="majorHAnsi" w:cstheme="majorHAnsi"/>
          <w:sz w:val="24"/>
          <w:szCs w:val="24"/>
        </w:rPr>
        <w:t xml:space="preserve"> song song với mặt phẳng </w:t>
      </w:r>
      <w:r w:rsidRPr="00DF542B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4869E8F4">
          <v:shape id="_x0000_i1040" type="#_x0000_t75" style="width:36.7pt;height:20.4pt" o:ole="">
            <v:imagedata r:id="rId37" o:title=""/>
          </v:shape>
          <o:OLEObject Type="Embed" ProgID="Equation.DSMT4" ShapeID="_x0000_i1040" DrawAspect="Content" ObjectID="_1765642501" r:id="rId38"/>
        </w:object>
      </w:r>
      <w:r w:rsidRPr="00DF542B">
        <w:rPr>
          <w:rFonts w:asciiTheme="majorHAnsi" w:hAnsiTheme="majorHAnsi" w:cstheme="majorHAnsi"/>
          <w:sz w:val="24"/>
          <w:szCs w:val="24"/>
        </w:rPr>
        <w:t>;</w:t>
      </w:r>
    </w:p>
    <w:p w14:paraId="2B6179A4" w14:textId="77777777" w:rsidR="00DF542B" w:rsidRPr="00DF542B" w:rsidRDefault="00DF542B" w:rsidP="00DF542B">
      <w:pPr>
        <w:spacing w:after="0" w:line="360" w:lineRule="auto"/>
        <w:ind w:left="567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F542B">
        <w:rPr>
          <w:rFonts w:asciiTheme="majorHAnsi" w:hAnsiTheme="majorHAnsi" w:cstheme="majorHAnsi"/>
          <w:bCs/>
          <w:sz w:val="24"/>
          <w:szCs w:val="24"/>
        </w:rPr>
        <w:t xml:space="preserve">c) Gọi </w:t>
      </w:r>
      <w:r w:rsidRPr="00DF542B">
        <w:rPr>
          <w:rFonts w:asciiTheme="majorHAnsi" w:hAnsiTheme="majorHAnsi" w:cstheme="majorHAnsi"/>
          <w:position w:val="-6"/>
          <w:sz w:val="24"/>
          <w:szCs w:val="24"/>
        </w:rPr>
        <w:object w:dxaOrig="260" w:dyaOrig="279" w14:anchorId="221ABCBF">
          <v:shape id="_x0000_i1041" type="#_x0000_t75" style="width:12.9pt;height:14.25pt" o:ole="">
            <v:imagedata r:id="rId39" o:title=""/>
          </v:shape>
          <o:OLEObject Type="Embed" ProgID="Equation.DSMT4" ShapeID="_x0000_i1041" DrawAspect="Content" ObjectID="_1765642502" r:id="rId40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là trọng tâm tam giác </w:t>
      </w:r>
      <w:r w:rsidRPr="00DF542B">
        <w:rPr>
          <w:rFonts w:asciiTheme="majorHAnsi" w:hAnsiTheme="majorHAnsi" w:cstheme="majorHAnsi"/>
          <w:position w:val="-6"/>
          <w:sz w:val="24"/>
          <w:szCs w:val="24"/>
        </w:rPr>
        <w:object w:dxaOrig="499" w:dyaOrig="279" w14:anchorId="76C7B8A3">
          <v:shape id="_x0000_i1042" type="#_x0000_t75" style="width:24.45pt;height:14.25pt" o:ole="">
            <v:imagedata r:id="rId41" o:title=""/>
          </v:shape>
          <o:OLEObject Type="Embed" ProgID="Equation.DSMT4" ShapeID="_x0000_i1042" DrawAspect="Content" ObjectID="_1765642503" r:id="rId42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và </w:t>
      </w:r>
      <w:r w:rsidRPr="00DF542B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67032978">
          <v:shape id="_x0000_i1043" type="#_x0000_t75" style="width:12.25pt;height:15.6pt" o:ole="">
            <v:imagedata r:id="rId43" o:title=""/>
          </v:shape>
          <o:OLEObject Type="Embed" ProgID="Equation.DSMT4" ShapeID="_x0000_i1043" DrawAspect="Content" ObjectID="_1765642504" r:id="rId44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là trung điểm của </w:t>
      </w:r>
      <w:r w:rsidRPr="00DF542B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7F5ABBEE">
          <v:shape id="_x0000_i1044" type="#_x0000_t75" style="width:19pt;height:14.25pt" o:ole="">
            <v:imagedata r:id="rId45" o:title=""/>
          </v:shape>
          <o:OLEObject Type="Embed" ProgID="Equation.DSMT4" ShapeID="_x0000_i1044" DrawAspect="Content" ObjectID="_1765642505" r:id="rId46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. Tìm giao điểm của </w:t>
      </w:r>
      <w:r w:rsidRPr="00DF542B">
        <w:rPr>
          <w:rFonts w:asciiTheme="majorHAnsi" w:hAnsiTheme="majorHAnsi" w:cstheme="majorHAnsi"/>
          <w:position w:val="-6"/>
          <w:sz w:val="24"/>
          <w:szCs w:val="24"/>
        </w:rPr>
        <w:object w:dxaOrig="340" w:dyaOrig="279" w14:anchorId="56E88369">
          <v:shape id="_x0000_i1045" type="#_x0000_t75" style="width:17pt;height:14.25pt" o:ole="">
            <v:imagedata r:id="rId47" o:title=""/>
          </v:shape>
          <o:OLEObject Type="Embed" ProgID="Equation.DSMT4" ShapeID="_x0000_i1045" DrawAspect="Content" ObjectID="_1765642506" r:id="rId48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 xml:space="preserve"> và mặt phẳng </w:t>
      </w:r>
      <w:r w:rsidRPr="00DF542B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310626FE">
          <v:shape id="_x0000_i1046" type="#_x0000_t75" style="width:39.4pt;height:20.4pt" o:ole="">
            <v:imagedata r:id="rId49" o:title=""/>
          </v:shape>
          <o:OLEObject Type="Embed" ProgID="Equation.DSMT4" ShapeID="_x0000_i1046" DrawAspect="Content" ObjectID="_1765642507" r:id="rId50"/>
        </w:object>
      </w:r>
      <w:r w:rsidRPr="00DF542B">
        <w:rPr>
          <w:rFonts w:asciiTheme="majorHAnsi" w:hAnsiTheme="majorHAnsi" w:cstheme="majorHAnsi"/>
          <w:bCs/>
          <w:sz w:val="24"/>
          <w:szCs w:val="24"/>
        </w:rPr>
        <w:t>.</w:t>
      </w:r>
      <w:bookmarkEnd w:id="0"/>
    </w:p>
    <w:p w14:paraId="558457A0" w14:textId="77777777" w:rsidR="00DF542B" w:rsidRPr="00DF542B" w:rsidRDefault="00DF542B" w:rsidP="00DF542B">
      <w:pPr>
        <w:spacing w:before="60" w:after="0"/>
        <w:rPr>
          <w:rFonts w:asciiTheme="majorHAnsi" w:hAnsiTheme="majorHAnsi" w:cstheme="majorHAnsi"/>
          <w:b/>
          <w:bCs/>
          <w:sz w:val="24"/>
          <w:szCs w:val="24"/>
        </w:rPr>
      </w:pPr>
    </w:p>
    <w:p w14:paraId="5122872A" w14:textId="77777777" w:rsidR="00DF542B" w:rsidRPr="00DF542B" w:rsidRDefault="00DF542B" w:rsidP="00DF542B">
      <w:pPr>
        <w:spacing w:before="60" w:after="0"/>
        <w:jc w:val="center"/>
        <w:rPr>
          <w:rFonts w:asciiTheme="majorHAnsi" w:hAnsiTheme="majorHAnsi" w:cstheme="majorHAnsi"/>
          <w:sz w:val="24"/>
          <w:szCs w:val="24"/>
        </w:rPr>
      </w:pPr>
      <w:r w:rsidRPr="00DF542B">
        <w:rPr>
          <w:rFonts w:asciiTheme="majorHAnsi" w:hAnsiTheme="majorHAnsi" w:cstheme="majorHAnsi"/>
          <w:b/>
          <w:bCs/>
          <w:sz w:val="24"/>
          <w:szCs w:val="24"/>
        </w:rPr>
        <w:t>--------------HẾT-------------</w:t>
      </w:r>
    </w:p>
    <w:p w14:paraId="34A841A2" w14:textId="77777777" w:rsidR="00DF542B" w:rsidRPr="00DF542B" w:rsidRDefault="00DF542B" w:rsidP="00DF542B">
      <w:pPr>
        <w:jc w:val="center"/>
        <w:rPr>
          <w:rFonts w:asciiTheme="majorHAnsi" w:hAnsiTheme="majorHAnsi" w:cstheme="majorHAnsi"/>
          <w:b/>
          <w:sz w:val="24"/>
          <w:szCs w:val="24"/>
        </w:rPr>
      </w:pPr>
      <w:r w:rsidRPr="00DF542B">
        <w:rPr>
          <w:rFonts w:asciiTheme="majorHAnsi" w:hAnsiTheme="majorHAnsi" w:cstheme="majorHAnsi"/>
          <w:b/>
          <w:sz w:val="24"/>
          <w:szCs w:val="24"/>
        </w:rPr>
        <w:t>HỌC SINH KHÔNG ĐƯỢC SỬ DỤNG TÀI LIỆU</w:t>
      </w:r>
    </w:p>
    <w:p w14:paraId="35EAA27E" w14:textId="77777777" w:rsidR="00DF542B" w:rsidRPr="00DF542B" w:rsidRDefault="00DF542B" w:rsidP="00DF542B">
      <w:pPr>
        <w:jc w:val="center"/>
        <w:rPr>
          <w:rFonts w:asciiTheme="majorHAnsi" w:hAnsiTheme="majorHAnsi" w:cstheme="majorHAnsi"/>
          <w:bCs/>
          <w:i/>
          <w:iCs/>
          <w:sz w:val="24"/>
          <w:szCs w:val="24"/>
        </w:rPr>
      </w:pPr>
      <w:r w:rsidRPr="00DF542B">
        <w:rPr>
          <w:rFonts w:asciiTheme="majorHAnsi" w:hAnsiTheme="majorHAnsi" w:cstheme="majorHAnsi"/>
          <w:bCs/>
          <w:i/>
          <w:iCs/>
          <w:sz w:val="24"/>
          <w:szCs w:val="24"/>
        </w:rPr>
        <w:t>(Cán bộ coi kiểm tra không giải thích gì thêm)</w:t>
      </w:r>
    </w:p>
    <w:p w14:paraId="04156240" w14:textId="77777777" w:rsidR="00AE7DF0" w:rsidRPr="00DF542B" w:rsidRDefault="00AE7DF0" w:rsidP="00DF542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</w:p>
    <w:p w14:paraId="1AD3E8A6" w14:textId="77777777" w:rsidR="00DF542B" w:rsidRPr="00DF542B" w:rsidRDefault="00DF542B" w:rsidP="00DF542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F542B">
        <w:rPr>
          <w:rFonts w:ascii="Times New Roman" w:eastAsia="Times New Roman" w:hAnsi="Times New Roman"/>
          <w:b/>
          <w:sz w:val="26"/>
          <w:szCs w:val="26"/>
        </w:rPr>
        <w:lastRenderedPageBreak/>
        <w:t xml:space="preserve">        Sở GD&amp;ĐT TP.HCM</w:t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  <w:t xml:space="preserve">    </w:t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  <w:t xml:space="preserve">ĐÁP ÁN KIỂM TRA CUỐI HKI NĂM 2023-20224    </w:t>
      </w:r>
    </w:p>
    <w:p w14:paraId="4E90E85E" w14:textId="77777777" w:rsidR="00DF542B" w:rsidRPr="00DF542B" w:rsidRDefault="00DF542B" w:rsidP="00DF542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F542B">
        <w:rPr>
          <w:rFonts w:ascii="Times New Roman" w:eastAsia="Times New Roman" w:hAnsi="Times New Roman"/>
          <w:b/>
          <w:sz w:val="26"/>
          <w:szCs w:val="26"/>
        </w:rPr>
        <w:t xml:space="preserve">    Trường THPT Phước Kiển</w:t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  <w:t xml:space="preserve">                       Môn: Toán 11</w:t>
      </w:r>
      <w:r w:rsidRPr="00DF542B">
        <w:rPr>
          <w:rFonts w:ascii="Times New Roman" w:eastAsia="Times New Roman" w:hAnsi="Times New Roman"/>
          <w:b/>
          <w:sz w:val="26"/>
          <w:szCs w:val="26"/>
        </w:rPr>
        <w:tab/>
      </w:r>
    </w:p>
    <w:p w14:paraId="183AA740" w14:textId="77777777" w:rsidR="008E4963" w:rsidRDefault="008E4963" w:rsidP="00DF542B">
      <w:pPr>
        <w:spacing w:after="0" w:line="240" w:lineRule="auto"/>
        <w:jc w:val="center"/>
        <w:rPr>
          <w:rFonts w:ascii="Times New Roman" w:hAnsi="Times New Roman"/>
          <w:color w:val="000000" w:themeColor="text1"/>
        </w:rPr>
      </w:pPr>
    </w:p>
    <w:p w14:paraId="6CAB607E" w14:textId="77777777" w:rsidR="00E156CC" w:rsidRDefault="00E156CC" w:rsidP="00DF542B">
      <w:pPr>
        <w:spacing w:after="0" w:line="240" w:lineRule="auto"/>
        <w:rPr>
          <w:rFonts w:ascii="Times New Roman" w:hAnsi="Times New Roman"/>
          <w:color w:val="000000" w:themeColor="text1"/>
        </w:rPr>
        <w:sectPr w:rsidR="00E156CC" w:rsidSect="00E156CC">
          <w:pgSz w:w="11906" w:h="16838" w:code="9"/>
          <w:pgMar w:top="720" w:right="284" w:bottom="720" w:left="284" w:header="709" w:footer="709" w:gutter="0"/>
          <w:cols w:space="708"/>
          <w:docGrid w:linePitch="360"/>
        </w:sectPr>
      </w:pPr>
    </w:p>
    <w:tbl>
      <w:tblPr>
        <w:tblW w:w="5335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26"/>
        <w:gridCol w:w="709"/>
      </w:tblGrid>
      <w:tr w:rsidR="00E156CC" w:rsidRPr="00E156CC" w14:paraId="24602D66" w14:textId="77777777" w:rsidTr="00AB42BA">
        <w:trPr>
          <w:trHeight w:val="316"/>
        </w:trPr>
        <w:tc>
          <w:tcPr>
            <w:tcW w:w="4626" w:type="dxa"/>
            <w:shd w:val="clear" w:color="auto" w:fill="auto"/>
          </w:tcPr>
          <w:p w14:paraId="7642C9E6" w14:textId="77777777" w:rsidR="00E156CC" w:rsidRPr="00E156CC" w:rsidRDefault="00E156CC" w:rsidP="00AB42B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ĐÁP ÁN</w:t>
            </w:r>
          </w:p>
        </w:tc>
        <w:tc>
          <w:tcPr>
            <w:tcW w:w="709" w:type="dxa"/>
            <w:shd w:val="clear" w:color="auto" w:fill="auto"/>
          </w:tcPr>
          <w:p w14:paraId="7B486BE5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Điểm</w:t>
            </w:r>
          </w:p>
        </w:tc>
      </w:tr>
      <w:tr w:rsidR="00E156CC" w:rsidRPr="00E156CC" w14:paraId="3B75F75A" w14:textId="77777777" w:rsidTr="00AB42BA">
        <w:tc>
          <w:tcPr>
            <w:tcW w:w="4626" w:type="dxa"/>
            <w:shd w:val="clear" w:color="auto" w:fill="BFBFBF"/>
          </w:tcPr>
          <w:p w14:paraId="18BA699D" w14:textId="77777777" w:rsidR="00E156CC" w:rsidRPr="00E156CC" w:rsidRDefault="00E156CC" w:rsidP="00AB42BA">
            <w:pPr>
              <w:spacing w:after="160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 1.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Tìm số hạng đầu, công bội của cấp số nhân </w:t>
            </w:r>
            <w:r w:rsidRPr="00E156CC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480" w:dyaOrig="400" w14:anchorId="05A1A774">
                <v:shape id="_x0000_i1047" type="#_x0000_t75" style="width:23.1pt;height:19.7pt" o:ole="">
                  <v:imagedata r:id="rId7" o:title=""/>
                </v:shape>
                <o:OLEObject Type="Embed" ProgID="Equation.DSMT4" ShapeID="_x0000_i1047" DrawAspect="Content" ObjectID="_1765642508" r:id="rId51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, biết </w:t>
            </w:r>
            <w:r w:rsidRPr="00E156CC">
              <w:rPr>
                <w:rFonts w:asciiTheme="majorHAnsi" w:hAnsiTheme="majorHAnsi" w:cstheme="majorHAnsi"/>
                <w:position w:val="-32"/>
                <w:sz w:val="24"/>
                <w:szCs w:val="24"/>
              </w:rPr>
              <w:object w:dxaOrig="1400" w:dyaOrig="760" w14:anchorId="25A1D35A">
                <v:shape id="_x0000_i1048" type="#_x0000_t75" style="width:69.3pt;height:37.35pt" o:ole="">
                  <v:imagedata r:id="rId9" o:title=""/>
                </v:shape>
                <o:OLEObject Type="Embed" ProgID="Equation.DSMT4" ShapeID="_x0000_i1048" DrawAspect="Content" ObjectID="_1765642509" r:id="rId52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4272716B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sz w:val="24"/>
                <w:szCs w:val="24"/>
              </w:rPr>
              <w:t>1.0</w:t>
            </w:r>
          </w:p>
        </w:tc>
      </w:tr>
      <w:tr w:rsidR="00E156CC" w:rsidRPr="00E156CC" w14:paraId="24E50C13" w14:textId="77777777" w:rsidTr="00AB42BA">
        <w:trPr>
          <w:trHeight w:val="748"/>
        </w:trPr>
        <w:tc>
          <w:tcPr>
            <w:tcW w:w="4626" w:type="dxa"/>
            <w:shd w:val="clear" w:color="auto" w:fill="auto"/>
          </w:tcPr>
          <w:p w14:paraId="379F1D99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position w:val="-132"/>
                <w:sz w:val="24"/>
                <w:szCs w:val="24"/>
              </w:rPr>
              <w:object w:dxaOrig="4239" w:dyaOrig="2720" w14:anchorId="4C35DEBD">
                <v:shape id="_x0000_i1049" type="#_x0000_t75" style="width:211.9pt;height:135.85pt" o:ole="">
                  <v:imagedata r:id="rId53" o:title=""/>
                </v:shape>
                <o:OLEObject Type="Embed" ProgID="Equation.DSMT4" ShapeID="_x0000_i1049" DrawAspect="Content" ObjectID="_1765642510" r:id="rId54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14:paraId="6E3F519E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E2B0ED7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0F6D87E7" w14:textId="77777777" w:rsidTr="00AB42BA">
        <w:trPr>
          <w:trHeight w:val="392"/>
        </w:trPr>
        <w:tc>
          <w:tcPr>
            <w:tcW w:w="4626" w:type="dxa"/>
            <w:shd w:val="clear" w:color="auto" w:fill="BFBFBF"/>
          </w:tcPr>
          <w:p w14:paraId="020CF0B3" w14:textId="77777777" w:rsidR="00E156CC" w:rsidRPr="00E156CC" w:rsidRDefault="00E156CC" w:rsidP="00AB42BA">
            <w:pPr>
              <w:spacing w:after="160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 2.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E156C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740" w:dyaOrig="660" w14:anchorId="49AED798">
                <v:shape id="_x0000_i1050" type="#_x0000_t75" style="width:86.95pt;height:33.95pt" o:ole="">
                  <v:imagedata r:id="rId11" o:title=""/>
                </v:shape>
                <o:OLEObject Type="Embed" ProgID="Equation.DSMT4" ShapeID="_x0000_i1050" DrawAspect="Content" ObjectID="_1765642511" r:id="rId55"/>
              </w:objec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457AB48E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sz w:val="24"/>
                <w:szCs w:val="24"/>
              </w:rPr>
              <w:t>1.0</w:t>
            </w:r>
          </w:p>
        </w:tc>
      </w:tr>
      <w:tr w:rsidR="00E156CC" w:rsidRPr="00E156CC" w14:paraId="73AC51ED" w14:textId="77777777" w:rsidTr="00AB42BA">
        <w:trPr>
          <w:trHeight w:val="2790"/>
        </w:trPr>
        <w:tc>
          <w:tcPr>
            <w:tcW w:w="4626" w:type="dxa"/>
            <w:shd w:val="clear" w:color="auto" w:fill="auto"/>
          </w:tcPr>
          <w:p w14:paraId="78036B00" w14:textId="77777777" w:rsidR="00E156CC" w:rsidRPr="00E156CC" w:rsidRDefault="00E156CC" w:rsidP="00AB42BA">
            <w:pPr>
              <w:tabs>
                <w:tab w:val="left" w:pos="1305"/>
              </w:tabs>
              <w:spacing w:line="360" w:lineRule="auto"/>
              <w:rPr>
                <w:rFonts w:asciiTheme="majorHAnsi" w:hAnsiTheme="majorHAnsi" w:cstheme="majorHAnsi"/>
                <w:iCs/>
                <w:color w:val="333333"/>
                <w:sz w:val="24"/>
                <w:szCs w:val="24"/>
                <w:lang w:val="pt-BR"/>
              </w:rPr>
            </w:pPr>
            <w:r w:rsidRPr="00E156CC">
              <w:rPr>
                <w:rFonts w:asciiTheme="majorHAnsi" w:hAnsiTheme="majorHAnsi" w:cstheme="majorHAnsi"/>
                <w:position w:val="-120"/>
                <w:sz w:val="24"/>
                <w:szCs w:val="24"/>
              </w:rPr>
              <w:object w:dxaOrig="3860" w:dyaOrig="2520" w14:anchorId="5391C160">
                <v:shape id="_x0000_i1051" type="#_x0000_t75" style="width:192.9pt;height:129.75pt" o:ole="">
                  <v:imagedata r:id="rId56" o:title=""/>
                </v:shape>
                <o:OLEObject Type="Embed" ProgID="Equation.DSMT4" ShapeID="_x0000_i1051" DrawAspect="Content" ObjectID="_1765642512" r:id="rId57"/>
              </w:object>
            </w:r>
          </w:p>
        </w:tc>
        <w:tc>
          <w:tcPr>
            <w:tcW w:w="709" w:type="dxa"/>
            <w:shd w:val="clear" w:color="auto" w:fill="auto"/>
          </w:tcPr>
          <w:p w14:paraId="362CE725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0B29F179" w14:textId="77777777" w:rsidTr="00AB42BA">
        <w:trPr>
          <w:trHeight w:val="469"/>
        </w:trPr>
        <w:tc>
          <w:tcPr>
            <w:tcW w:w="4626" w:type="dxa"/>
            <w:shd w:val="clear" w:color="auto" w:fill="BFBFBF"/>
          </w:tcPr>
          <w:p w14:paraId="34CFE8FC" w14:textId="77777777" w:rsidR="00E156CC" w:rsidRPr="00E156CC" w:rsidRDefault="00E156CC" w:rsidP="00AB42BA">
            <w:pPr>
              <w:spacing w:after="160" w:line="259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sz w:val="24"/>
                <w:szCs w:val="24"/>
              </w:rPr>
              <w:t>Câu 3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Tìm giới hạn của các hàm số sau:</w:t>
            </w:r>
          </w:p>
        </w:tc>
        <w:tc>
          <w:tcPr>
            <w:tcW w:w="709" w:type="dxa"/>
            <w:shd w:val="clear" w:color="auto" w:fill="BFBFBF"/>
          </w:tcPr>
          <w:p w14:paraId="2729D700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sz w:val="24"/>
                <w:szCs w:val="24"/>
              </w:rPr>
              <w:t>2.0</w:t>
            </w:r>
          </w:p>
        </w:tc>
      </w:tr>
      <w:tr w:rsidR="00E156CC" w:rsidRPr="00E156CC" w14:paraId="396DC2BD" w14:textId="77777777" w:rsidTr="00AB42BA">
        <w:trPr>
          <w:trHeight w:val="469"/>
        </w:trPr>
        <w:tc>
          <w:tcPr>
            <w:tcW w:w="4626" w:type="dxa"/>
            <w:shd w:val="clear" w:color="auto" w:fill="auto"/>
          </w:tcPr>
          <w:p w14:paraId="63215398" w14:textId="77777777" w:rsidR="00E156CC" w:rsidRPr="00E156CC" w:rsidRDefault="00E156CC" w:rsidP="00AB42BA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a)</w:t>
            </w:r>
          </w:p>
          <w:p w14:paraId="1090E79B" w14:textId="77777777" w:rsidR="00E156CC" w:rsidRPr="00E156CC" w:rsidRDefault="00E156CC" w:rsidP="00AB42BA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position w:val="-136"/>
                <w:sz w:val="24"/>
                <w:szCs w:val="24"/>
              </w:rPr>
              <w:object w:dxaOrig="2840" w:dyaOrig="2240" w14:anchorId="19B473F1">
                <v:shape id="_x0000_i1052" type="#_x0000_t75" style="width:141.3pt;height:113.45pt" o:ole="">
                  <v:imagedata r:id="rId58" o:title=""/>
                </v:shape>
                <o:OLEObject Type="Embed" ProgID="Equation.DSMT4" ShapeID="_x0000_i1052" DrawAspect="Content" ObjectID="_1765642513" r:id="rId59"/>
              </w:object>
            </w:r>
          </w:p>
          <w:p w14:paraId="2211E2AD" w14:textId="77777777" w:rsidR="00E156CC" w:rsidRPr="00E156CC" w:rsidRDefault="00E156CC" w:rsidP="00AB42BA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b) </w:t>
            </w:r>
            <w:r w:rsidRPr="00E156CC">
              <w:rPr>
                <w:rFonts w:asciiTheme="majorHAnsi" w:eastAsia="DengXian" w:hAnsiTheme="majorHAnsi" w:cstheme="majorHAnsi"/>
                <w:kern w:val="2"/>
                <w:position w:val="-104"/>
                <w:sz w:val="24"/>
                <w:szCs w:val="24"/>
                <w:lang w:eastAsia="zh-CN" w:bidi="th-TH"/>
                <w14:ligatures w14:val="standardContextual"/>
              </w:rPr>
              <w:object w:dxaOrig="3680" w:dyaOrig="2100" w14:anchorId="3AD0A5E4">
                <v:shape id="_x0000_i1053" type="#_x0000_t75" style="width:185.45pt;height:109.35pt" o:ole="">
                  <v:imagedata r:id="rId60" o:title=""/>
                </v:shape>
                <o:OLEObject Type="Embed" ProgID="Equation.DSMT4" ShapeID="_x0000_i1053" DrawAspect="Content" ObjectID="_1765642514" r:id="rId61"/>
              </w:object>
            </w:r>
          </w:p>
        </w:tc>
        <w:tc>
          <w:tcPr>
            <w:tcW w:w="709" w:type="dxa"/>
            <w:shd w:val="clear" w:color="auto" w:fill="auto"/>
          </w:tcPr>
          <w:p w14:paraId="2331D79F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A29C142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EE7DA4B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FAE3680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0F44F5A7" w14:textId="77777777" w:rsidTr="00AB42BA">
        <w:trPr>
          <w:trHeight w:val="1953"/>
        </w:trPr>
        <w:tc>
          <w:tcPr>
            <w:tcW w:w="4626" w:type="dxa"/>
            <w:shd w:val="clear" w:color="auto" w:fill="AEAAAA" w:themeFill="background2" w:themeFillShade="BF"/>
          </w:tcPr>
          <w:p w14:paraId="42D49843" w14:textId="77777777" w:rsidR="00E156CC" w:rsidRPr="00E156CC" w:rsidRDefault="00E156CC" w:rsidP="00AB42BA">
            <w:pPr>
              <w:spacing w:line="360" w:lineRule="auto"/>
              <w:ind w:left="7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 4.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Xét tính liên tục của hàm số </w:t>
            </w:r>
            <w:r w:rsidRPr="00E156CC">
              <w:rPr>
                <w:rFonts w:asciiTheme="majorHAnsi" w:hAnsiTheme="majorHAnsi" w:cstheme="majorHAnsi"/>
                <w:position w:val="-60"/>
                <w:sz w:val="24"/>
                <w:szCs w:val="24"/>
              </w:rPr>
              <w:object w:dxaOrig="2560" w:dyaOrig="1320" w14:anchorId="7178DE49">
                <v:shape id="_x0000_i1054" type="#_x0000_t75" style="width:128.4pt;height:67.25pt" o:ole="">
                  <v:imagedata r:id="rId17" o:title=""/>
                </v:shape>
                <o:OLEObject Type="Embed" ProgID="Equation.DSMT4" ShapeID="_x0000_i1054" DrawAspect="Content" ObjectID="_1765642515" r:id="rId62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tại điểm </w:t>
            </w:r>
            <w:r w:rsidRPr="00E156CC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600" w:dyaOrig="360" w14:anchorId="44F49B25">
                <v:shape id="_x0000_i1055" type="#_x0000_t75" style="width:29.9pt;height:17.65pt" o:ole="">
                  <v:imagedata r:id="rId19" o:title=""/>
                </v:shape>
                <o:OLEObject Type="Embed" ProgID="Equation.DSMT4" ShapeID="_x0000_i1055" DrawAspect="Content" ObjectID="_1765642516" r:id="rId63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14:paraId="70E226BE" w14:textId="77777777" w:rsidR="00E156CC" w:rsidRPr="00E156CC" w:rsidRDefault="00E156CC" w:rsidP="00AB42BA">
            <w:pPr>
              <w:tabs>
                <w:tab w:val="left" w:pos="6096"/>
              </w:tabs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EAAAA" w:themeFill="background2" w:themeFillShade="BF"/>
          </w:tcPr>
          <w:p w14:paraId="2EF53026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0</w:t>
            </w:r>
          </w:p>
        </w:tc>
      </w:tr>
      <w:tr w:rsidR="00E156CC" w:rsidRPr="00E156CC" w14:paraId="17184F51" w14:textId="77777777" w:rsidTr="00AB42BA">
        <w:trPr>
          <w:trHeight w:val="1972"/>
        </w:trPr>
        <w:tc>
          <w:tcPr>
            <w:tcW w:w="4626" w:type="dxa"/>
            <w:shd w:val="clear" w:color="auto" w:fill="auto"/>
          </w:tcPr>
          <w:p w14:paraId="6390C4F5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>Ta có:</w:t>
            </w:r>
          </w:p>
          <w:p w14:paraId="43E0DB2C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84"/>
                <w:sz w:val="24"/>
                <w:szCs w:val="24"/>
              </w:rPr>
              <w:object w:dxaOrig="4280" w:dyaOrig="1800" w14:anchorId="76F0A165">
                <v:shape id="_x0000_i1056" type="#_x0000_t75" style="width:215.3pt;height:89.65pt" o:ole="">
                  <v:imagedata r:id="rId64" o:title=""/>
                </v:shape>
                <o:OLEObject Type="Embed" ProgID="Equation.DSMT4" ShapeID="_x0000_i1056" DrawAspect="Content" ObjectID="_1765642517" r:id="rId65"/>
              </w:object>
            </w:r>
          </w:p>
          <w:p w14:paraId="2444FD9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Ta có: </w:t>
            </w:r>
            <w:r w:rsidRPr="00E156CC">
              <w:rPr>
                <w:rFonts w:asciiTheme="majorHAnsi" w:hAnsiTheme="majorHAnsi" w:cstheme="majorHAnsi"/>
                <w:bCs/>
                <w:position w:val="-24"/>
                <w:sz w:val="24"/>
                <w:szCs w:val="24"/>
              </w:rPr>
              <w:object w:dxaOrig="1719" w:dyaOrig="660" w14:anchorId="086CA06C">
                <v:shape id="_x0000_i1057" type="#_x0000_t75" style="width:86.25pt;height:33.95pt" o:ole="">
                  <v:imagedata r:id="rId66" o:title=""/>
                </v:shape>
                <o:OLEObject Type="Embed" ProgID="Equation.DSMT4" ShapeID="_x0000_i1057" DrawAspect="Content" ObjectID="_1765642518" r:id="rId67"/>
              </w:object>
            </w:r>
          </w:p>
          <w:p w14:paraId="05C1D5E4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Vì </w:t>
            </w:r>
            <w:r w:rsidRPr="00E156CC">
              <w:rPr>
                <w:rFonts w:asciiTheme="majorHAnsi" w:hAnsiTheme="majorHAnsi" w:cstheme="majorHAnsi"/>
                <w:bCs/>
                <w:position w:val="-24"/>
                <w:sz w:val="24"/>
                <w:szCs w:val="24"/>
              </w:rPr>
              <w:object w:dxaOrig="2140" w:dyaOrig="660" w14:anchorId="4A53051C">
                <v:shape id="_x0000_i1058" type="#_x0000_t75" style="width:106.65pt;height:33.95pt" o:ole="">
                  <v:imagedata r:id="rId68" o:title=""/>
                </v:shape>
                <o:OLEObject Type="Embed" ProgID="Equation.DSMT4" ShapeID="_x0000_i1058" DrawAspect="Content" ObjectID="_1765642519" r:id="rId69"/>
              </w:object>
            </w:r>
          </w:p>
          <w:p w14:paraId="7837303D" w14:textId="77777777" w:rsidR="00E156CC" w:rsidRPr="00E156CC" w:rsidRDefault="00E156CC" w:rsidP="00AB42BA">
            <w:pPr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nên hàm số </w:t>
            </w:r>
            <w:r w:rsidRPr="00E156CC">
              <w:rPr>
                <w:rFonts w:asciiTheme="majorHAnsi" w:hAnsiTheme="majorHAnsi" w:cstheme="majorHAnsi"/>
                <w:bCs/>
                <w:position w:val="-16"/>
                <w:sz w:val="24"/>
                <w:szCs w:val="24"/>
              </w:rPr>
              <w:object w:dxaOrig="580" w:dyaOrig="440" w14:anchorId="6DF7CDA6">
                <v:shape id="_x0000_i1059" type="#_x0000_t75" style="width:29.9pt;height:22.4pt" o:ole="">
                  <v:imagedata r:id="rId70" o:title=""/>
                </v:shape>
                <o:OLEObject Type="Embed" ProgID="Equation.DSMT4" ShapeID="_x0000_i1059" DrawAspect="Content" ObjectID="_1765642520" r:id="rId71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iên tục tại điểm </w:t>
            </w:r>
            <w:r w:rsidRPr="00E156CC">
              <w:rPr>
                <w:rFonts w:asciiTheme="majorHAnsi" w:hAnsiTheme="majorHAnsi" w:cstheme="majorHAnsi"/>
                <w:bCs/>
                <w:position w:val="-12"/>
                <w:sz w:val="24"/>
                <w:szCs w:val="24"/>
              </w:rPr>
              <w:object w:dxaOrig="620" w:dyaOrig="380" w14:anchorId="56994846">
                <v:shape id="_x0000_i1060" type="#_x0000_t75" style="width:30.55pt;height:19pt" o:ole="">
                  <v:imagedata r:id="rId72" o:title=""/>
                </v:shape>
                <o:OLEObject Type="Embed" ProgID="Equation.DSMT4" ShapeID="_x0000_i1060" DrawAspect="Content" ObjectID="_1765642521" r:id="rId73"/>
              </w:object>
            </w:r>
          </w:p>
        </w:tc>
        <w:tc>
          <w:tcPr>
            <w:tcW w:w="709" w:type="dxa"/>
            <w:shd w:val="clear" w:color="auto" w:fill="auto"/>
          </w:tcPr>
          <w:p w14:paraId="78429F00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EDAB32B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3ECFDF64" w14:textId="77777777" w:rsidTr="00AB42BA">
        <w:trPr>
          <w:trHeight w:val="640"/>
        </w:trPr>
        <w:tc>
          <w:tcPr>
            <w:tcW w:w="4626" w:type="dxa"/>
            <w:shd w:val="clear" w:color="auto" w:fill="BFBFBF" w:themeFill="background1" w:themeFillShade="BF"/>
          </w:tcPr>
          <w:p w14:paraId="1AA78FF9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 5.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E156CC">
              <w:rPr>
                <w:rFonts w:asciiTheme="majorHAnsi" w:eastAsia="DengXian" w:hAnsiTheme="majorHAnsi" w:cstheme="majorHAnsi"/>
                <w:sz w:val="24"/>
                <w:szCs w:val="24"/>
                <w:lang w:eastAsia="zh-CN" w:bidi="th-TH"/>
              </w:rPr>
              <w:t>Anh Lâm dự tính mua một chiếc xe hơi cũ với giá hiện tại là 1,2 tỷ đồng, biết sau mỗi tháng người chủ xe giảm thêm 2% giá bán so với tháng liền trước đó. Hiện tại anh Lâm có sẳn 400 triệu đồng để mua xe; anh dự tính mỗi tháng bỏ heo 25 triệu. Hỏi sau 18 tháng, anh Lâm có đủ tiền mua xe không? Giải thích.</w:t>
            </w:r>
          </w:p>
        </w:tc>
        <w:tc>
          <w:tcPr>
            <w:tcW w:w="709" w:type="dxa"/>
            <w:shd w:val="clear" w:color="auto" w:fill="BFBFBF" w:themeFill="background1" w:themeFillShade="BF"/>
          </w:tcPr>
          <w:p w14:paraId="294B0A1E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0</w:t>
            </w:r>
          </w:p>
        </w:tc>
      </w:tr>
      <w:tr w:rsidR="00E156CC" w:rsidRPr="00E156CC" w14:paraId="21F4A21E" w14:textId="77777777" w:rsidTr="00AB42BA">
        <w:trPr>
          <w:trHeight w:val="841"/>
        </w:trPr>
        <w:tc>
          <w:tcPr>
            <w:tcW w:w="4626" w:type="dxa"/>
            <w:shd w:val="clear" w:color="auto" w:fill="auto"/>
          </w:tcPr>
          <w:p w14:paraId="47B9C589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eastAsia="DengXian" w:hAnsiTheme="majorHAnsi" w:cstheme="majorHAnsi"/>
                <w:sz w:val="24"/>
                <w:szCs w:val="24"/>
                <w:lang w:eastAsia="zh-CN" w:bidi="th-TH"/>
              </w:rPr>
              <w:t xml:space="preserve">Giả sử </w:t>
            </w:r>
            <w:r w:rsidRPr="00E156CC">
              <w:rPr>
                <w:rFonts w:asciiTheme="majorHAnsi" w:hAnsiTheme="majorHAnsi" w:cstheme="majorHAnsi"/>
                <w:kern w:val="2"/>
                <w:position w:val="-12"/>
                <w:sz w:val="24"/>
                <w:szCs w:val="24"/>
                <w14:ligatures w14:val="standardContextual"/>
              </w:rPr>
              <w:object w:dxaOrig="1160" w:dyaOrig="380" w14:anchorId="51767FB8">
                <v:shape id="_x0000_i1061" type="#_x0000_t75" style="width:57.75pt;height:19.7pt" o:ole="">
                  <v:imagedata r:id="rId74" o:title=""/>
                </v:shape>
                <o:OLEObject Type="Embed" ProgID="Equation.DSMT4" ShapeID="_x0000_i1061" DrawAspect="Content" ObjectID="_1765642522" r:id="rId75"/>
              </w:object>
            </w:r>
          </w:p>
          <w:p w14:paraId="3CDBFA2D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 xml:space="preserve">           </w:t>
            </w:r>
            <w:r w:rsidRPr="00E156CC">
              <w:rPr>
                <w:rFonts w:asciiTheme="majorHAnsi" w:hAnsiTheme="majorHAnsi" w:cstheme="majorHAnsi"/>
                <w:kern w:val="2"/>
                <w:position w:val="-14"/>
                <w:sz w:val="24"/>
                <w:szCs w:val="24"/>
                <w14:ligatures w14:val="standardContextual"/>
              </w:rPr>
              <w:object w:dxaOrig="2720" w:dyaOrig="400" w14:anchorId="4A0E8AF6">
                <v:shape id="_x0000_i1062" type="#_x0000_t75" style="width:136.55pt;height:19.7pt" o:ole="">
                  <v:imagedata r:id="rId76" o:title=""/>
                </v:shape>
                <o:OLEObject Type="Embed" ProgID="Equation.DSMT4" ShapeID="_x0000_i1062" DrawAspect="Content" ObjectID="_1765642523" r:id="rId77"/>
              </w:object>
            </w:r>
          </w:p>
          <w:p w14:paraId="5E196F48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          </w:t>
            </w:r>
            <w:r w:rsidRPr="00E156CC">
              <w:rPr>
                <w:rFonts w:asciiTheme="majorHAnsi" w:hAnsiTheme="majorHAnsi" w:cstheme="majorHAnsi"/>
                <w:kern w:val="2"/>
                <w:position w:val="-14"/>
                <w:sz w:val="24"/>
                <w:szCs w:val="24"/>
                <w14:ligatures w14:val="standardContextual"/>
              </w:rPr>
              <w:object w:dxaOrig="2799" w:dyaOrig="400" w14:anchorId="2AF5E665">
                <v:shape id="_x0000_i1063" type="#_x0000_t75" style="width:139.9pt;height:19.7pt" o:ole="">
                  <v:imagedata r:id="rId78" o:title=""/>
                </v:shape>
                <o:OLEObject Type="Embed" ProgID="Equation.DSMT4" ShapeID="_x0000_i1063" DrawAspect="Content" ObjectID="_1765642524" r:id="rId79"/>
              </w:object>
            </w:r>
          </w:p>
          <w:p w14:paraId="10CEFC52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eastAsia="DengXian" w:hAnsiTheme="majorHAnsi" w:cstheme="majorHAnsi"/>
                <w:sz w:val="24"/>
                <w:szCs w:val="24"/>
                <w:lang w:eastAsia="zh-CN" w:bidi="th-TH"/>
              </w:rPr>
            </w:pPr>
            <w:r w:rsidRPr="00E156CC">
              <w:rPr>
                <w:rFonts w:asciiTheme="majorHAnsi" w:eastAsia="DengXian" w:hAnsiTheme="majorHAnsi" w:cstheme="majorHAnsi"/>
                <w:sz w:val="24"/>
                <w:szCs w:val="24"/>
                <w:lang w:eastAsia="zh-CN" w:bidi="th-TH"/>
              </w:rPr>
              <w:t xml:space="preserve">Vậy giá bán xe qua các tháng là một cấp số nhân với </w:t>
            </w:r>
            <w:r w:rsidRPr="00E156CC">
              <w:rPr>
                <w:rFonts w:asciiTheme="majorHAnsi" w:hAnsiTheme="majorHAnsi" w:cstheme="majorHAnsi"/>
                <w:kern w:val="2"/>
                <w:position w:val="-12"/>
                <w:sz w:val="24"/>
                <w:szCs w:val="24"/>
                <w14:ligatures w14:val="standardContextual"/>
              </w:rPr>
              <w:object w:dxaOrig="1160" w:dyaOrig="380" w14:anchorId="3694812A">
                <v:shape id="_x0000_i1064" type="#_x0000_t75" style="width:57.75pt;height:19.7pt" o:ole="">
                  <v:imagedata r:id="rId74" o:title=""/>
                </v:shape>
                <o:OLEObject Type="Embed" ProgID="Equation.DSMT4" ShapeID="_x0000_i1064" DrawAspect="Content" ObjectID="_1765642525" r:id="rId80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Pr="00E156CC">
              <w:rPr>
                <w:rFonts w:asciiTheme="majorHAnsi" w:hAnsiTheme="majorHAnsi" w:cstheme="majorHAnsi"/>
                <w:kern w:val="2"/>
                <w:position w:val="-10"/>
                <w:sz w:val="24"/>
                <w:szCs w:val="24"/>
                <w14:ligatures w14:val="standardContextual"/>
              </w:rPr>
              <w:object w:dxaOrig="1040" w:dyaOrig="320" w14:anchorId="7A2C053E">
                <v:shape id="_x0000_i1065" type="#_x0000_t75" style="width:52.3pt;height:15.6pt" o:ole="">
                  <v:imagedata r:id="rId81" o:title=""/>
                </v:shape>
                <o:OLEObject Type="Embed" ProgID="Equation.DSMT4" ShapeID="_x0000_i1065" DrawAspect="Content" ObjectID="_1765642526" r:id="rId82"/>
              </w:object>
            </w:r>
          </w:p>
          <w:p w14:paraId="6FB27D20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E156CC">
              <w:rPr>
                <w:rFonts w:asciiTheme="majorHAnsi" w:eastAsia="DengXian" w:hAnsiTheme="majorHAnsi" w:cstheme="majorHAnsi"/>
                <w:sz w:val="24"/>
                <w:szCs w:val="24"/>
                <w:lang w:eastAsia="zh-CN" w:bidi="th-TH"/>
              </w:rPr>
              <w:t xml:space="preserve">Giá xe sau 18 tháng nữa là </w:t>
            </w:r>
            <w:r w:rsidRPr="00E156CC">
              <w:rPr>
                <w:rFonts w:asciiTheme="majorHAnsi" w:hAnsiTheme="majorHAnsi" w:cstheme="majorHAnsi"/>
                <w:kern w:val="2"/>
                <w:position w:val="-34"/>
                <w:sz w:val="24"/>
                <w:szCs w:val="24"/>
                <w14:ligatures w14:val="standardContextual"/>
              </w:rPr>
              <w:object w:dxaOrig="3620" w:dyaOrig="800" w14:anchorId="05D20553">
                <v:shape id="_x0000_i1066" type="#_x0000_t75" style="width:181.35pt;height:41.45pt" o:ole="">
                  <v:imagedata r:id="rId83" o:title=""/>
                </v:shape>
                <o:OLEObject Type="Embed" ProgID="Equation.DSMT4" ShapeID="_x0000_i1066" DrawAspect="Content" ObjectID="_1765642527" r:id="rId84"/>
              </w:object>
            </w:r>
          </w:p>
          <w:p w14:paraId="2D771C54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Tổng</w: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số tiền anh Lâm có được sau 18 tháng để mua xe là</w:t>
            </w:r>
          </w:p>
          <w:p w14:paraId="4D8684FA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kern w:val="2"/>
                <w:position w:val="-10"/>
                <w:sz w:val="24"/>
                <w:szCs w:val="24"/>
                <w14:ligatures w14:val="standardContextual"/>
              </w:rPr>
              <w:object w:dxaOrig="4420" w:dyaOrig="320" w14:anchorId="652306E9">
                <v:shape id="_x0000_i1067" type="#_x0000_t75" style="width:222.8pt;height:15.6pt" o:ole="">
                  <v:imagedata r:id="rId85" o:title=""/>
                </v:shape>
                <o:OLEObject Type="Embed" ProgID="Equation.DSMT4" ShapeID="_x0000_i1067" DrawAspect="Content" ObjectID="_1765642528" r:id="rId86"/>
              </w:object>
            </w:r>
          </w:p>
          <w:p w14:paraId="3CA84915" w14:textId="77777777" w:rsidR="00E156CC" w:rsidRPr="00E156CC" w:rsidRDefault="00E156CC" w:rsidP="00AB42BA">
            <w:pPr>
              <w:tabs>
                <w:tab w:val="left" w:pos="3936"/>
              </w:tabs>
              <w:spacing w:line="36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Vì </w:t>
            </w:r>
            <w:r w:rsidRPr="00E156CC">
              <w:rPr>
                <w:rFonts w:asciiTheme="majorHAnsi" w:hAnsiTheme="majorHAnsi" w:cstheme="majorHAnsi"/>
                <w:kern w:val="2"/>
                <w:position w:val="-10"/>
                <w:sz w:val="24"/>
                <w:szCs w:val="24"/>
                <w14:ligatures w14:val="standardContextual"/>
              </w:rPr>
              <w:object w:dxaOrig="2760" w:dyaOrig="320" w14:anchorId="0BCCF69C">
                <v:shape id="_x0000_i1068" type="#_x0000_t75" style="width:137.2pt;height:15.6pt" o:ole="">
                  <v:imagedata r:id="rId87" o:title=""/>
                </v:shape>
                <o:OLEObject Type="Embed" ProgID="Equation.DSMT4" ShapeID="_x0000_i1068" DrawAspect="Content" ObjectID="_1765642529" r:id="rId88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, nên anh Lâm đủ tiền mua xe</w:t>
            </w:r>
          </w:p>
        </w:tc>
        <w:tc>
          <w:tcPr>
            <w:tcW w:w="709" w:type="dxa"/>
            <w:shd w:val="clear" w:color="auto" w:fill="auto"/>
          </w:tcPr>
          <w:p w14:paraId="1F087170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00F680C9" w14:textId="77777777" w:rsidTr="00AB42BA">
        <w:trPr>
          <w:trHeight w:val="1675"/>
        </w:trPr>
        <w:tc>
          <w:tcPr>
            <w:tcW w:w="4626" w:type="dxa"/>
            <w:shd w:val="clear" w:color="auto" w:fill="BFBFBF" w:themeFill="background1" w:themeFillShade="BF"/>
          </w:tcPr>
          <w:p w14:paraId="40FC16DD" w14:textId="77777777" w:rsidR="00E156CC" w:rsidRPr="00E156CC" w:rsidRDefault="00E156CC" w:rsidP="00AB42BA">
            <w:pPr>
              <w:ind w:left="7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E156CC">
              <w:rPr>
                <w:rFonts w:asciiTheme="majorHAnsi" w:eastAsia="Calibri" w:hAnsiTheme="majorHAnsi" w:cstheme="majorHAnsi"/>
                <w:b/>
                <w:bCs/>
                <w:sz w:val="24"/>
                <w:szCs w:val="24"/>
              </w:rPr>
              <w:t>Câu 6.</w:t>
            </w:r>
            <w:r w:rsidRPr="00E156CC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Pr="00E156CC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Một công ty xây dựng khảo sát khách hàng xem khách hàng họ có nhu cầu mua nhà ở mức giá nào. Kết quả khảo sát được ghi lại ở bảng sau:</w:t>
            </w:r>
          </w:p>
          <w:p w14:paraId="2205FE72" w14:textId="77777777" w:rsidR="00E156CC" w:rsidRPr="00E156CC" w:rsidRDefault="00E156CC" w:rsidP="00AB42BA">
            <w:pPr>
              <w:ind w:left="7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E156CC">
              <w:rPr>
                <w:rFonts w:asciiTheme="majorHAnsi" w:hAnsiTheme="majorHAnsi" w:cstheme="majorHAnsi"/>
                <w:noProof/>
                <w:sz w:val="24"/>
                <w:szCs w:val="24"/>
                <w:lang w:val="nl-NL"/>
              </w:rPr>
              <w:drawing>
                <wp:inline distT="0" distB="0" distL="0" distR="0" wp14:anchorId="1D1DA18D" wp14:editId="14CB6B54">
                  <wp:extent cx="2819400" cy="352425"/>
                  <wp:effectExtent l="0" t="0" r="0" b="9525"/>
                  <wp:docPr id="1355131138" name="Hình ảnh 1" descr="Ảnh có chứa văn bản, Phông chữ, ảnh chụp màn hình, hà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5131138" name="Hình ảnh 1" descr="Ảnh có chứa văn bản, Phông chữ, ảnh chụp màn hình, hàng&#10;&#10;Mô tả được tạo tự độ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FF0CF1" w14:textId="77777777" w:rsidR="00E156CC" w:rsidRPr="00E156CC" w:rsidRDefault="00E156CC" w:rsidP="00AB42BA">
            <w:pPr>
              <w:ind w:left="7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Tìm số trung bình và mốt của mẫu số liệu ghép nhóm trên ?</w:t>
            </w:r>
          </w:p>
          <w:p w14:paraId="05A055DE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shd w:val="clear" w:color="auto" w:fill="BFBFBF" w:themeFill="background1" w:themeFillShade="BF"/>
          </w:tcPr>
          <w:p w14:paraId="730AD0BB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0</w:t>
            </w:r>
          </w:p>
        </w:tc>
      </w:tr>
      <w:tr w:rsidR="00E156CC" w:rsidRPr="00E156CC" w14:paraId="1E1F90FD" w14:textId="77777777" w:rsidTr="00AB42BA">
        <w:trPr>
          <w:trHeight w:val="1413"/>
        </w:trPr>
        <w:tc>
          <w:tcPr>
            <w:tcW w:w="4626" w:type="dxa"/>
            <w:shd w:val="clear" w:color="auto" w:fill="auto"/>
          </w:tcPr>
          <w:p w14:paraId="0BB75366" w14:textId="77777777" w:rsidR="00E156CC" w:rsidRPr="00E156CC" w:rsidRDefault="00E156CC" w:rsidP="00AB42BA">
            <w:pPr>
              <w:tabs>
                <w:tab w:val="left" w:pos="2091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Số trung bình của mẫu số liệu ghép nhóm:</w:t>
            </w:r>
          </w:p>
          <w:p w14:paraId="13072243" w14:textId="77777777" w:rsidR="00E156CC" w:rsidRPr="00E156CC" w:rsidRDefault="00E156CC" w:rsidP="00AB42BA">
            <w:pPr>
              <w:tabs>
                <w:tab w:val="left" w:pos="2091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position w:val="-58"/>
                <w:sz w:val="24"/>
                <w:szCs w:val="24"/>
              </w:rPr>
              <w:object w:dxaOrig="4080" w:dyaOrig="1280" w14:anchorId="511D699B">
                <v:shape id="_x0000_i1069" type="#_x0000_t75" style="width:203.75pt;height:63.85pt" o:ole="">
                  <v:imagedata r:id="rId90" o:title=""/>
                </v:shape>
                <o:OLEObject Type="Embed" ProgID="Equation.DSMT4" ShapeID="_x0000_i1069" DrawAspect="Content" ObjectID="_1765642530" r:id="rId91"/>
              </w:object>
            </w:r>
          </w:p>
          <w:p w14:paraId="13BA17C8" w14:textId="77777777" w:rsidR="00E156CC" w:rsidRPr="00E156CC" w:rsidRDefault="00E156CC" w:rsidP="00AB42BA">
            <w:pPr>
              <w:tabs>
                <w:tab w:val="left" w:pos="2091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Nhóm chứa mốt của mẫu số liệu trên là nhóm [18;22)</w:t>
            </w:r>
          </w:p>
          <w:p w14:paraId="652F0EA9" w14:textId="77777777" w:rsidR="00E156CC" w:rsidRPr="00E156CC" w:rsidRDefault="00E156CC" w:rsidP="00AB42BA">
            <w:pPr>
              <w:tabs>
                <w:tab w:val="left" w:pos="2091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position w:val="-34"/>
                <w:sz w:val="24"/>
                <w:szCs w:val="24"/>
              </w:rPr>
              <w:object w:dxaOrig="3260" w:dyaOrig="820" w14:anchorId="70693C38">
                <v:shape id="_x0000_i1070" type="#_x0000_t75" style="width:163.7pt;height:41.45pt" o:ole="">
                  <v:imagedata r:id="rId92" o:title=""/>
                </v:shape>
                <o:OLEObject Type="Embed" ProgID="Equation.DSMT4" ShapeID="_x0000_i1070" DrawAspect="Content" ObjectID="_1765642531" r:id="rId93"/>
              </w:object>
            </w:r>
          </w:p>
          <w:p w14:paraId="59525806" w14:textId="77777777" w:rsidR="00E156CC" w:rsidRPr="00E156CC" w:rsidRDefault="00E156CC" w:rsidP="00AB42BA">
            <w:pPr>
              <w:tabs>
                <w:tab w:val="left" w:pos="2091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Mốt của mẫu số liệu ghép nhóm là :</w:t>
            </w:r>
          </w:p>
          <w:p w14:paraId="4707D29E" w14:textId="77777777" w:rsidR="00E156CC" w:rsidRPr="00E156CC" w:rsidRDefault="00E156CC" w:rsidP="00AB42BA">
            <w:pPr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position w:val="-62"/>
                <w:sz w:val="24"/>
                <w:szCs w:val="24"/>
              </w:rPr>
              <w:object w:dxaOrig="3440" w:dyaOrig="1359" w14:anchorId="1038132D">
                <v:shape id="_x0000_i1071" type="#_x0000_t75" style="width:171.15pt;height:67.25pt" o:ole="">
                  <v:imagedata r:id="rId94" o:title=""/>
                </v:shape>
                <o:OLEObject Type="Embed" ProgID="Equation.DSMT4" ShapeID="_x0000_i1071" DrawAspect="Content" ObjectID="_1765642532" r:id="rId95"/>
              </w:object>
            </w:r>
          </w:p>
        </w:tc>
        <w:tc>
          <w:tcPr>
            <w:tcW w:w="709" w:type="dxa"/>
            <w:shd w:val="clear" w:color="auto" w:fill="auto"/>
          </w:tcPr>
          <w:p w14:paraId="1227DB95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156CC" w:rsidRPr="00E156CC" w14:paraId="08D9C56C" w14:textId="77777777" w:rsidTr="00AB42BA">
        <w:trPr>
          <w:trHeight w:val="1262"/>
        </w:trPr>
        <w:tc>
          <w:tcPr>
            <w:tcW w:w="4626" w:type="dxa"/>
            <w:shd w:val="clear" w:color="auto" w:fill="BFBFBF" w:themeFill="background1" w:themeFillShade="BF"/>
          </w:tcPr>
          <w:p w14:paraId="3C09F3AE" w14:textId="77777777" w:rsidR="00E156CC" w:rsidRPr="00E156CC" w:rsidRDefault="00E156CC" w:rsidP="00AB42BA">
            <w:pPr>
              <w:ind w:left="147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sz w:val="24"/>
                <w:szCs w:val="24"/>
              </w:rPr>
              <w:t>Câu 7.</w: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ho hình chóp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920" w:dyaOrig="279" w14:anchorId="52446F4D">
                <v:shape id="_x0000_i1072" type="#_x0000_t75" style="width:45.5pt;height:14.25pt" o:ole="">
                  <v:imagedata r:id="rId21" o:title=""/>
                </v:shape>
                <o:OLEObject Type="Embed" ProgID="Equation.DSMT4" ShapeID="_x0000_i1072" DrawAspect="Content" ObjectID="_1765642533" r:id="rId96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ó đáy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720" w:dyaOrig="279" w14:anchorId="266EC187">
                <v:shape id="_x0000_i1073" type="#_x0000_t75" style="width:36.7pt;height:14.25pt" o:ole="">
                  <v:imagedata r:id="rId23" o:title=""/>
                </v:shape>
                <o:OLEObject Type="Embed" ProgID="Equation.DSMT4" ShapeID="_x0000_i1073" DrawAspect="Content" ObjectID="_1765642534" r:id="rId97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hình bình hành tâm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40" w:dyaOrig="279" w14:anchorId="020328BF">
                <v:shape id="_x0000_i1074" type="#_x0000_t75" style="width:12.25pt;height:14.25pt" o:ole="">
                  <v:imagedata r:id="rId25" o:title=""/>
                </v:shape>
                <o:OLEObject Type="Embed" ProgID="Equation.DSMT4" ShapeID="_x0000_i1074" DrawAspect="Content" ObjectID="_1765642535" r:id="rId98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. Gọi </w:t>
            </w: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960" w:dyaOrig="320" w14:anchorId="4E3ECC8D">
                <v:shape id="_x0000_i1075" type="#_x0000_t75" style="width:48.9pt;height:15.6pt" o:ole="">
                  <v:imagedata r:id="rId27" o:title=""/>
                </v:shape>
                <o:OLEObject Type="Embed" ProgID="Equation.DSMT4" ShapeID="_x0000_i1075" DrawAspect="Content" ObjectID="_1765642536" r:id="rId99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ần lượt là trung điểm của </w:t>
            </w: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1240" w:dyaOrig="320" w14:anchorId="5A3A1AA9">
                <v:shape id="_x0000_i1076" type="#_x0000_t75" style="width:61.8pt;height:15.6pt" o:ole="">
                  <v:imagedata r:id="rId29" o:title=""/>
                </v:shape>
                <o:OLEObject Type="Embed" ProgID="Equation.DSMT4" ShapeID="_x0000_i1076" DrawAspect="Content" ObjectID="_1765642537" r:id="rId100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>.</w:t>
            </w:r>
          </w:p>
        </w:tc>
        <w:tc>
          <w:tcPr>
            <w:tcW w:w="709" w:type="dxa"/>
            <w:shd w:val="clear" w:color="auto" w:fill="BFBFBF" w:themeFill="background1" w:themeFillShade="BF"/>
          </w:tcPr>
          <w:p w14:paraId="64D635C5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3.0</w:t>
            </w:r>
          </w:p>
        </w:tc>
      </w:tr>
      <w:tr w:rsidR="00E156CC" w:rsidRPr="00E156CC" w14:paraId="7B44E54C" w14:textId="77777777" w:rsidTr="00AB42BA">
        <w:trPr>
          <w:trHeight w:val="1675"/>
        </w:trPr>
        <w:tc>
          <w:tcPr>
            <w:tcW w:w="4626" w:type="dxa"/>
            <w:shd w:val="clear" w:color="auto" w:fill="auto"/>
          </w:tcPr>
          <w:p w14:paraId="25778791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noProof/>
                <w:sz w:val="24"/>
                <w:szCs w:val="24"/>
              </w:rPr>
              <w:drawing>
                <wp:inline distT="0" distB="0" distL="0" distR="0" wp14:anchorId="5AE12578" wp14:editId="0A675007">
                  <wp:extent cx="2290121" cy="1898650"/>
                  <wp:effectExtent l="0" t="0" r="0" b="6350"/>
                  <wp:docPr id="973121539" name="Hình ảnh 1" descr="Ảnh có chứa hàng, hình tam giác, biểu đồ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3121539" name="Hình ảnh 1" descr="Ảnh có chứa hàng, hình tam giác, biểu đồ&#10;&#10;Mô tả được tạo tự động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1900" cy="1916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989C84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a) Chứng minh rằng: </w:t>
            </w:r>
            <w:r w:rsidRPr="00E156CC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540" w:dyaOrig="400" w14:anchorId="021DA349">
                <v:shape id="_x0000_i1077" type="#_x0000_t75" style="width:76.75pt;height:19.7pt" o:ole="">
                  <v:imagedata r:id="rId102" o:title=""/>
                </v:shape>
                <o:OLEObject Type="Embed" ProgID="Equation.DSMT4" ShapeID="_x0000_i1077" DrawAspect="Content" ObjectID="_1765642538" r:id="rId103"/>
              </w:object>
            </w:r>
          </w:p>
          <w:p w14:paraId="7AB961CB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Xét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499" w:dyaOrig="279" w14:anchorId="460DCB7C">
                <v:shape id="_x0000_i1078" type="#_x0000_t75" style="width:25.15pt;height:14.25pt" o:ole="">
                  <v:imagedata r:id="rId104" o:title=""/>
                </v:shape>
                <o:OLEObject Type="Embed" ProgID="Equation.DSMT4" ShapeID="_x0000_i1078" DrawAspect="Content" ObjectID="_1765642539" r:id="rId105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ó </w:t>
            </w:r>
          </w:p>
          <w:p w14:paraId="34E9B40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4"/>
                <w:sz w:val="24"/>
                <w:szCs w:val="24"/>
              </w:rPr>
              <w:object w:dxaOrig="320" w:dyaOrig="260" w14:anchorId="1A443515">
                <v:shape id="_x0000_i1079" type="#_x0000_t75" style="width:15.6pt;height:12.25pt" o:ole="">
                  <v:imagedata r:id="rId106" o:title=""/>
                </v:shape>
                <o:OLEObject Type="Embed" ProgID="Equation.DSMT4" ShapeID="_x0000_i1079" DrawAspect="Content" ObjectID="_1765642540" r:id="rId107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340" w:dyaOrig="279" w14:anchorId="45B539B9">
                <v:shape id="_x0000_i1080" type="#_x0000_t75" style="width:17.65pt;height:14.25pt" o:ole="">
                  <v:imagedata r:id="rId108" o:title=""/>
                </v:shape>
                <o:OLEObject Type="Embed" ProgID="Equation.DSMT4" ShapeID="_x0000_i1080" DrawAspect="Content" ObjectID="_1765642541" r:id="rId109"/>
              </w:object>
            </w:r>
          </w:p>
          <w:p w14:paraId="04ACB0E3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4"/>
                <w:sz w:val="24"/>
                <w:szCs w:val="24"/>
              </w:rPr>
              <w:object w:dxaOrig="240" w:dyaOrig="260" w14:anchorId="547458E7">
                <v:shape id="_x0000_i1081" type="#_x0000_t75" style="width:12.25pt;height:12.25pt" o:ole="">
                  <v:imagedata r:id="rId110" o:title=""/>
                </v:shape>
                <o:OLEObject Type="Embed" ProgID="Equation.DSMT4" ShapeID="_x0000_i1081" DrawAspect="Content" ObjectID="_1765642542" r:id="rId111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360" w:dyaOrig="279" w14:anchorId="0E8388F0">
                <v:shape id="_x0000_i1082" type="#_x0000_t75" style="width:17.65pt;height:14.25pt" o:ole="">
                  <v:imagedata r:id="rId112" o:title=""/>
                </v:shape>
                <o:OLEObject Type="Embed" ProgID="Equation.DSMT4" ShapeID="_x0000_i1082" DrawAspect="Content" ObjectID="_1765642543" r:id="rId113"/>
              </w:object>
            </w:r>
          </w:p>
          <w:p w14:paraId="700AB25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720" w:dyaOrig="279" w14:anchorId="67290BB1">
                <v:shape id="_x0000_i1083" type="#_x0000_t75" style="width:36.7pt;height:14.25pt" o:ole="">
                  <v:imagedata r:id="rId114" o:title=""/>
                </v:shape>
                <o:OLEObject Type="Embed" ProgID="Equation.DSMT4" ShapeID="_x0000_i1083" DrawAspect="Content" ObjectID="_1765642544" r:id="rId115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đường trung bình của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499" w:dyaOrig="279" w14:anchorId="2CB28175">
                <v:shape id="_x0000_i1084" type="#_x0000_t75" style="width:25.15pt;height:14.25pt" o:ole="">
                  <v:imagedata r:id="rId116" o:title=""/>
                </v:shape>
                <o:OLEObject Type="Embed" ProgID="Equation.DSMT4" ShapeID="_x0000_i1084" DrawAspect="Content" ObjectID="_1765642545" r:id="rId117"/>
              </w:object>
            </w:r>
          </w:p>
          <w:p w14:paraId="6569283F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1280" w:dyaOrig="279" w14:anchorId="571D3E85">
                <v:shape id="_x0000_i1085" type="#_x0000_t75" style="width:63.85pt;height:14.25pt" o:ole="">
                  <v:imagedata r:id="rId118" o:title=""/>
                </v:shape>
                <o:OLEObject Type="Embed" ProgID="Equation.DSMT4" ShapeID="_x0000_i1085" DrawAspect="Content" ObjectID="_1765642546" r:id="rId119"/>
              </w:object>
            </w:r>
          </w:p>
          <w:p w14:paraId="0E39D4F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Mà </w:t>
            </w:r>
            <w:r w:rsidRPr="00E156CC">
              <w:rPr>
                <w:rFonts w:asciiTheme="majorHAnsi" w:hAnsiTheme="majorHAnsi" w:cstheme="majorHAnsi"/>
                <w:bCs/>
                <w:position w:val="-36"/>
                <w:sz w:val="24"/>
                <w:szCs w:val="24"/>
              </w:rPr>
              <w:object w:dxaOrig="1660" w:dyaOrig="840" w14:anchorId="17F44611">
                <v:shape id="_x0000_i1086" type="#_x0000_t75" style="width:82.85pt;height:42.1pt" o:ole="">
                  <v:imagedata r:id="rId120" o:title=""/>
                </v:shape>
                <o:OLEObject Type="Embed" ProgID="Equation.DSMT4" ShapeID="_x0000_i1086" DrawAspect="Content" ObjectID="_1765642547" r:id="rId121"/>
              </w:object>
            </w:r>
          </w:p>
          <w:p w14:paraId="5BAC375C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1860" w:dyaOrig="400" w14:anchorId="1130B42C">
                <v:shape id="_x0000_i1087" type="#_x0000_t75" style="width:93.75pt;height:19.7pt" o:ole="">
                  <v:imagedata r:id="rId122" o:title=""/>
                </v:shape>
                <o:OLEObject Type="Embed" ProgID="Equation.DSMT4" ShapeID="_x0000_i1087" DrawAspect="Content" ObjectID="_1765642548" r:id="rId123"/>
              </w:object>
            </w:r>
          </w:p>
          <w:p w14:paraId="78D4BBA1" w14:textId="77777777" w:rsidR="00E156CC" w:rsidRPr="00E156CC" w:rsidRDefault="00E156CC" w:rsidP="00AB42BA">
            <w:pPr>
              <w:pStyle w:val="oancuaDanhsach"/>
              <w:ind w:left="149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>b) Chứng minh rằng:</w:t>
            </w:r>
            <w:r w:rsidRPr="00E156CC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719" w:dyaOrig="400" w14:anchorId="147CC617">
                <v:shape id="_x0000_i1088" type="#_x0000_t75" style="width:86.25pt;height:19.7pt" o:ole="">
                  <v:imagedata r:id="rId124" o:title=""/>
                </v:shape>
                <o:OLEObject Type="Embed" ProgID="Equation.DSMT4" ShapeID="_x0000_i1088" DrawAspect="Content" ObjectID="_1765642549" r:id="rId125"/>
              </w:object>
            </w:r>
            <w:r w:rsidRPr="00E156C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14:paraId="142F0F52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Xét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20" w:dyaOrig="279" w14:anchorId="11C82C7C">
                <v:shape id="_x0000_i1089" type="#_x0000_t75" style="width:26.5pt;height:14.25pt" o:ole="">
                  <v:imagedata r:id="rId126" o:title=""/>
                </v:shape>
                <o:OLEObject Type="Embed" ProgID="Equation.DSMT4" ShapeID="_x0000_i1089" DrawAspect="Content" ObjectID="_1765642550" r:id="rId127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ó </w:t>
            </w:r>
          </w:p>
          <w:p w14:paraId="6C6B6BC4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4"/>
                <w:sz w:val="24"/>
                <w:szCs w:val="24"/>
              </w:rPr>
              <w:object w:dxaOrig="320" w:dyaOrig="260" w14:anchorId="475F5981">
                <v:shape id="_x0000_i1090" type="#_x0000_t75" style="width:15.6pt;height:12.25pt" o:ole="">
                  <v:imagedata r:id="rId106" o:title=""/>
                </v:shape>
                <o:OLEObject Type="Embed" ProgID="Equation.DSMT4" ShapeID="_x0000_i1090" DrawAspect="Content" ObjectID="_1765642551" r:id="rId128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340" w:dyaOrig="279" w14:anchorId="2FF97624">
                <v:shape id="_x0000_i1091" type="#_x0000_t75" style="width:17.65pt;height:14.25pt" o:ole="">
                  <v:imagedata r:id="rId108" o:title=""/>
                </v:shape>
                <o:OLEObject Type="Embed" ProgID="Equation.DSMT4" ShapeID="_x0000_i1091" DrawAspect="Content" ObjectID="_1765642552" r:id="rId129"/>
              </w:object>
            </w:r>
          </w:p>
          <w:p w14:paraId="70123A22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40" w:dyaOrig="279" w14:anchorId="10361979">
                <v:shape id="_x0000_i1092" type="#_x0000_t75" style="width:12.25pt;height:14.25pt" o:ole="">
                  <v:imagedata r:id="rId130" o:title=""/>
                </v:shape>
                <o:OLEObject Type="Embed" ProgID="Equation.DSMT4" ShapeID="_x0000_i1092" DrawAspect="Content" ObjectID="_1765642553" r:id="rId131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420" w:dyaOrig="279" w14:anchorId="067BFAFF">
                <v:shape id="_x0000_i1093" type="#_x0000_t75" style="width:21.75pt;height:14.25pt" o:ole="">
                  <v:imagedata r:id="rId132" o:title=""/>
                </v:shape>
                <o:OLEObject Type="Embed" ProgID="Equation.DSMT4" ShapeID="_x0000_i1093" DrawAspect="Content" ObjectID="_1765642554" r:id="rId133"/>
              </w:object>
            </w:r>
          </w:p>
          <w:p w14:paraId="064D14F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740" w:dyaOrig="279" w14:anchorId="5D58B96A">
                <v:shape id="_x0000_i1094" type="#_x0000_t75" style="width:37.35pt;height:14.25pt" o:ole="">
                  <v:imagedata r:id="rId134" o:title=""/>
                </v:shape>
                <o:OLEObject Type="Embed" ProgID="Equation.DSMT4" ShapeID="_x0000_i1094" DrawAspect="Content" ObjectID="_1765642555" r:id="rId135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đường trung bình của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20" w:dyaOrig="279" w14:anchorId="2FCDFADD">
                <v:shape id="_x0000_i1095" type="#_x0000_t75" style="width:26.5pt;height:14.25pt" o:ole="">
                  <v:imagedata r:id="rId126" o:title=""/>
                </v:shape>
                <o:OLEObject Type="Embed" ProgID="Equation.DSMT4" ShapeID="_x0000_i1095" DrawAspect="Content" ObjectID="_1765642556" r:id="rId136"/>
              </w:object>
            </w:r>
          </w:p>
          <w:p w14:paraId="562A8094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1300" w:dyaOrig="279" w14:anchorId="0C1DC495">
                <v:shape id="_x0000_i1096" type="#_x0000_t75" style="width:65.2pt;height:14.25pt" o:ole="">
                  <v:imagedata r:id="rId137" o:title=""/>
                </v:shape>
                <o:OLEObject Type="Embed" ProgID="Equation.DSMT4" ShapeID="_x0000_i1096" DrawAspect="Content" ObjectID="_1765642557" r:id="rId138"/>
              </w:object>
            </w:r>
          </w:p>
          <w:p w14:paraId="37938BB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lastRenderedPageBreak/>
              <w:t xml:space="preserve">Xét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60" w:dyaOrig="279" w14:anchorId="6D0B48DD">
                <v:shape id="_x0000_i1097" type="#_x0000_t75" style="width:27.15pt;height:14.25pt" o:ole="">
                  <v:imagedata r:id="rId139" o:title=""/>
                </v:shape>
                <o:OLEObject Type="Embed" ProgID="Equation.DSMT4" ShapeID="_x0000_i1097" DrawAspect="Content" ObjectID="_1765642558" r:id="rId140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ó </w:t>
            </w:r>
          </w:p>
          <w:p w14:paraId="32642FDE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79" w:dyaOrig="279" w14:anchorId="64F74416">
                <v:shape id="_x0000_i1098" type="#_x0000_t75" style="width:14.25pt;height:14.25pt" o:ole="">
                  <v:imagedata r:id="rId141" o:title=""/>
                </v:shape>
                <o:OLEObject Type="Embed" ProgID="Equation.DSMT4" ShapeID="_x0000_i1098" DrawAspect="Content" ObjectID="_1765642559" r:id="rId142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400" w:dyaOrig="279" w14:anchorId="7CFBFF4B">
                <v:shape id="_x0000_i1099" type="#_x0000_t75" style="width:19.7pt;height:14.25pt" o:ole="">
                  <v:imagedata r:id="rId143" o:title=""/>
                </v:shape>
                <o:OLEObject Type="Embed" ProgID="Equation.DSMT4" ShapeID="_x0000_i1099" DrawAspect="Content" ObjectID="_1765642560" r:id="rId144"/>
              </w:object>
            </w:r>
          </w:p>
          <w:p w14:paraId="488D348F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40" w:dyaOrig="279" w14:anchorId="6A7DD163">
                <v:shape id="_x0000_i1100" type="#_x0000_t75" style="width:12.25pt;height:14.25pt" o:ole="">
                  <v:imagedata r:id="rId130" o:title=""/>
                </v:shape>
                <o:OLEObject Type="Embed" ProgID="Equation.DSMT4" ShapeID="_x0000_i1100" DrawAspect="Content" ObjectID="_1765642561" r:id="rId145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4"/>
                <w:sz w:val="24"/>
                <w:szCs w:val="24"/>
              </w:rPr>
              <w:object w:dxaOrig="400" w:dyaOrig="260" w14:anchorId="77D6A797">
                <v:shape id="_x0000_i1101" type="#_x0000_t75" style="width:19.7pt;height:12.25pt" o:ole="">
                  <v:imagedata r:id="rId146" o:title=""/>
                </v:shape>
                <o:OLEObject Type="Embed" ProgID="Equation.DSMT4" ShapeID="_x0000_i1101" DrawAspect="Content" ObjectID="_1765642562" r:id="rId147"/>
              </w:object>
            </w:r>
          </w:p>
          <w:p w14:paraId="6C2634C7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720" w:dyaOrig="279" w14:anchorId="00E849E4">
                <v:shape id="_x0000_i1102" type="#_x0000_t75" style="width:36.7pt;height:14.25pt" o:ole="">
                  <v:imagedata r:id="rId148" o:title=""/>
                </v:shape>
                <o:OLEObject Type="Embed" ProgID="Equation.DSMT4" ShapeID="_x0000_i1102" DrawAspect="Content" ObjectID="_1765642563" r:id="rId149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đường trung bình của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60" w:dyaOrig="279" w14:anchorId="6A675105">
                <v:shape id="_x0000_i1103" type="#_x0000_t75" style="width:27.15pt;height:14.25pt" o:ole="">
                  <v:imagedata r:id="rId139" o:title=""/>
                </v:shape>
                <o:OLEObject Type="Embed" ProgID="Equation.DSMT4" ShapeID="_x0000_i1103" DrawAspect="Content" ObjectID="_1765642564" r:id="rId150"/>
              </w:object>
            </w:r>
          </w:p>
          <w:p w14:paraId="10C3A68A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1320" w:dyaOrig="279" w14:anchorId="189C1891">
                <v:shape id="_x0000_i1104" type="#_x0000_t75" style="width:65.2pt;height:14.25pt" o:ole="">
                  <v:imagedata r:id="rId151" o:title=""/>
                </v:shape>
                <o:OLEObject Type="Embed" ProgID="Equation.DSMT4" ShapeID="_x0000_i1104" DrawAspect="Content" ObjectID="_1765642565" r:id="rId152"/>
              </w:object>
            </w:r>
          </w:p>
          <w:p w14:paraId="3CD8B381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Ta có </w:t>
            </w:r>
            <w:r w:rsidRPr="00E156CC">
              <w:rPr>
                <w:rFonts w:asciiTheme="majorHAnsi" w:hAnsiTheme="majorHAnsi" w:cstheme="majorHAnsi"/>
                <w:bCs/>
                <w:position w:val="-92"/>
                <w:sz w:val="24"/>
                <w:szCs w:val="24"/>
              </w:rPr>
              <w:object w:dxaOrig="2079" w:dyaOrig="1960" w14:anchorId="37673942">
                <v:shape id="_x0000_i1105" type="#_x0000_t75" style="width:104.6pt;height:98.5pt" o:ole="">
                  <v:imagedata r:id="rId153" o:title=""/>
                </v:shape>
                <o:OLEObject Type="Embed" ProgID="Equation.DSMT4" ShapeID="_x0000_i1105" DrawAspect="Content" ObjectID="_1765642566" r:id="rId154"/>
              </w:object>
            </w:r>
          </w:p>
          <w:p w14:paraId="606B3E9E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2060" w:dyaOrig="400" w14:anchorId="0E0C76DD">
                <v:shape id="_x0000_i1106" type="#_x0000_t75" style="width:102.55pt;height:19.7pt" o:ole="">
                  <v:imagedata r:id="rId155" o:title=""/>
                </v:shape>
                <o:OLEObject Type="Embed" ProgID="Equation.DSMT4" ShapeID="_x0000_i1106" DrawAspect="Content" ObjectID="_1765642567" r:id="rId156"/>
              </w:object>
            </w:r>
          </w:p>
          <w:p w14:paraId="0D4E1CAD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c) Gọi </w:t>
            </w:r>
            <w:r w:rsidRPr="00E156C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60" w:dyaOrig="279" w14:anchorId="0F38C69E">
                <v:shape id="_x0000_i1107" type="#_x0000_t75" style="width:12.25pt;height:14.25pt" o:ole="">
                  <v:imagedata r:id="rId39" o:title=""/>
                </v:shape>
                <o:OLEObject Type="Embed" ProgID="Equation.DSMT4" ShapeID="_x0000_i1107" DrawAspect="Content" ObjectID="_1765642568" r:id="rId157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ọng tâm tam giác </w:t>
            </w:r>
            <w:r w:rsidRPr="00E156C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499" w:dyaOrig="279" w14:anchorId="10285612">
                <v:shape id="_x0000_i1108" type="#_x0000_t75" style="width:25.15pt;height:14.25pt" o:ole="">
                  <v:imagedata r:id="rId41" o:title=""/>
                </v:shape>
                <o:OLEObject Type="Embed" ProgID="Equation.DSMT4" ShapeID="_x0000_i1108" DrawAspect="Content" ObjectID="_1765642569" r:id="rId158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và </w:t>
            </w:r>
            <w:r w:rsidRPr="00E156CC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240" w:dyaOrig="320" w14:anchorId="767AACA1">
                <v:shape id="_x0000_i1109" type="#_x0000_t75" style="width:12.25pt;height:15.6pt" o:ole="">
                  <v:imagedata r:id="rId43" o:title=""/>
                </v:shape>
                <o:OLEObject Type="Embed" ProgID="Equation.DSMT4" ShapeID="_x0000_i1109" DrawAspect="Content" ObjectID="_1765642570" r:id="rId159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80" w:dyaOrig="279" w14:anchorId="5B3D9040">
                <v:shape id="_x0000_i1110" type="#_x0000_t75" style="width:19pt;height:14.25pt" o:ole="">
                  <v:imagedata r:id="rId45" o:title=""/>
                </v:shape>
                <o:OLEObject Type="Embed" ProgID="Equation.DSMT4" ShapeID="_x0000_i1110" DrawAspect="Content" ObjectID="_1765642571" r:id="rId160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. Tìm giao điểm của </w:t>
            </w:r>
            <w:r w:rsidRPr="00E156C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40" w:dyaOrig="279" w14:anchorId="63D3D984">
                <v:shape id="_x0000_i1111" type="#_x0000_t75" style="width:17.65pt;height:14.25pt" o:ole="">
                  <v:imagedata r:id="rId47" o:title=""/>
                </v:shape>
                <o:OLEObject Type="Embed" ProgID="Equation.DSMT4" ShapeID="_x0000_i1111" DrawAspect="Content" ObjectID="_1765642572" r:id="rId161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và mặt phẳng </w:t>
            </w:r>
            <w:r w:rsidRPr="00E156CC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780" w:dyaOrig="400" w14:anchorId="514C76DE">
                <v:shape id="_x0000_i1112" type="#_x0000_t75" style="width:38.05pt;height:19.7pt" o:ole="">
                  <v:imagedata r:id="rId49" o:title=""/>
                </v:shape>
                <o:OLEObject Type="Embed" ProgID="Equation.DSMT4" ShapeID="_x0000_i1112" DrawAspect="Content" ObjectID="_1765642573" r:id="rId162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>.</w:t>
            </w:r>
          </w:p>
          <w:p w14:paraId="08AED432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Ta có </w:t>
            </w: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1219" w:dyaOrig="400" w14:anchorId="7D78FB49">
                <v:shape id="_x0000_i1113" type="#_x0000_t75" style="width:61.15pt;height:19.7pt" o:ole="">
                  <v:imagedata r:id="rId163" o:title=""/>
                </v:shape>
                <o:OLEObject Type="Embed" ProgID="Equation.DSMT4" ShapeID="_x0000_i1113" DrawAspect="Content" ObjectID="_1765642574" r:id="rId164"/>
              </w:object>
            </w:r>
          </w:p>
          <w:p w14:paraId="360F303F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Xét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20" w:dyaOrig="279" w14:anchorId="254D1B27">
                <v:shape id="_x0000_i1114" type="#_x0000_t75" style="width:26.5pt;height:14.25pt" o:ole="">
                  <v:imagedata r:id="rId165" o:title=""/>
                </v:shape>
                <o:OLEObject Type="Embed" ProgID="Equation.DSMT4" ShapeID="_x0000_i1114" DrawAspect="Content" ObjectID="_1765642575" r:id="rId166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có </w:t>
            </w:r>
          </w:p>
          <w:p w14:paraId="7FBAAF8F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40" w:dyaOrig="279" w14:anchorId="1A1775EC">
                <v:shape id="_x0000_i1115" type="#_x0000_t75" style="width:12.25pt;height:14.25pt" o:ole="">
                  <v:imagedata r:id="rId167" o:title=""/>
                </v:shape>
                <o:OLEObject Type="Embed" ProgID="Equation.DSMT4" ShapeID="_x0000_i1115" DrawAspect="Content" ObjectID="_1765642576" r:id="rId168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4"/>
                <w:sz w:val="24"/>
                <w:szCs w:val="24"/>
              </w:rPr>
              <w:object w:dxaOrig="400" w:dyaOrig="260" w14:anchorId="11138E8B">
                <v:shape id="_x0000_i1116" type="#_x0000_t75" style="width:19.7pt;height:12.25pt" o:ole="">
                  <v:imagedata r:id="rId169" o:title=""/>
                </v:shape>
                <o:OLEObject Type="Embed" ProgID="Equation.DSMT4" ShapeID="_x0000_i1116" DrawAspect="Content" ObjectID="_1765642577" r:id="rId170"/>
              </w:object>
            </w:r>
          </w:p>
          <w:p w14:paraId="37EDF683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240" w:dyaOrig="320" w14:anchorId="365019A0">
                <v:shape id="_x0000_i1117" type="#_x0000_t75" style="width:12.25pt;height:15.6pt" o:ole="">
                  <v:imagedata r:id="rId171" o:title=""/>
                </v:shape>
                <o:OLEObject Type="Embed" ProgID="Equation.DSMT4" ShapeID="_x0000_i1117" DrawAspect="Content" ObjectID="_1765642578" r:id="rId172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trung điểm củ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380" w:dyaOrig="279" w14:anchorId="39F3F2A1">
                <v:shape id="_x0000_i1118" type="#_x0000_t75" style="width:19pt;height:14.25pt" o:ole="">
                  <v:imagedata r:id="rId173" o:title=""/>
                </v:shape>
                <o:OLEObject Type="Embed" ProgID="Equation.DSMT4" ShapeID="_x0000_i1118" DrawAspect="Content" ObjectID="_1765642579" r:id="rId174"/>
              </w:object>
            </w:r>
          </w:p>
          <w:p w14:paraId="3F16D948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700" w:dyaOrig="320" w14:anchorId="5EAFECB8">
                <v:shape id="_x0000_i1119" type="#_x0000_t75" style="width:34.65pt;height:15.6pt" o:ole="">
                  <v:imagedata r:id="rId175" o:title=""/>
                </v:shape>
                <o:OLEObject Type="Embed" ProgID="Equation.DSMT4" ShapeID="_x0000_i1119" DrawAspect="Content" ObjectID="_1765642580" r:id="rId176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là đường trung bình của tam giác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520" w:dyaOrig="279" w14:anchorId="1E192DB5">
                <v:shape id="_x0000_i1120" type="#_x0000_t75" style="width:26.5pt;height:14.25pt" o:ole="">
                  <v:imagedata r:id="rId177" o:title=""/>
                </v:shape>
                <o:OLEObject Type="Embed" ProgID="Equation.DSMT4" ShapeID="_x0000_i1120" DrawAspect="Content" ObjectID="_1765642581" r:id="rId178"/>
              </w:object>
            </w:r>
          </w:p>
          <w:p w14:paraId="6A9A62E4" w14:textId="77777777" w:rsidR="00E156CC" w:rsidRPr="00E156CC" w:rsidRDefault="00E156CC" w:rsidP="00AB42BA">
            <w:pPr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1240" w:dyaOrig="320" w14:anchorId="46FB2A95">
                <v:shape id="_x0000_i1121" type="#_x0000_t75" style="width:61.8pt;height:15.6pt" o:ole="">
                  <v:imagedata r:id="rId179" o:title=""/>
                </v:shape>
                <o:OLEObject Type="Embed" ProgID="Equation.DSMT4" ShapeID="_x0000_i1121" DrawAspect="Content" ObjectID="_1765642582" r:id="rId180"/>
              </w:object>
            </w:r>
          </w:p>
          <w:p w14:paraId="3FD0A676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Ta có </w:t>
            </w:r>
            <w:r w:rsidRPr="00E156CC">
              <w:rPr>
                <w:rFonts w:asciiTheme="majorHAnsi" w:hAnsiTheme="majorHAnsi" w:cstheme="majorHAnsi"/>
                <w:bCs/>
                <w:position w:val="-76"/>
                <w:sz w:val="24"/>
                <w:szCs w:val="24"/>
              </w:rPr>
              <w:object w:dxaOrig="2180" w:dyaOrig="1640" w14:anchorId="2C9D67F4">
                <v:shape id="_x0000_i1122" type="#_x0000_t75" style="width:109.35pt;height:82.2pt" o:ole="">
                  <v:imagedata r:id="rId181" o:title=""/>
                </v:shape>
                <o:OLEObject Type="Embed" ProgID="Equation.DSMT4" ShapeID="_x0000_i1122" DrawAspect="Content" ObjectID="_1765642583" r:id="rId182"/>
              </w:object>
            </w:r>
          </w:p>
          <w:p w14:paraId="428ECA58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2299" w:dyaOrig="400" w14:anchorId="2DA9BC9B">
                <v:shape id="_x0000_i1123" type="#_x0000_t75" style="width:114.8pt;height:19.7pt" o:ole="">
                  <v:imagedata r:id="rId183" o:title=""/>
                </v:shape>
                <o:OLEObject Type="Embed" ProgID="Equation.DSMT4" ShapeID="_x0000_i1123" DrawAspect="Content" ObjectID="_1765642584" r:id="rId184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với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20" w:dyaOrig="279" w14:anchorId="63B54C4A">
                <v:shape id="_x0000_i1124" type="#_x0000_t75" style="width:10.85pt;height:14.25pt" o:ole="">
                  <v:imagedata r:id="rId185" o:title=""/>
                </v:shape>
                <o:OLEObject Type="Embed" ProgID="Equation.DSMT4" ShapeID="_x0000_i1124" DrawAspect="Content" ObjectID="_1765642585" r:id="rId186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đi qua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260" w:dyaOrig="279" w14:anchorId="3D3CA5C0">
                <v:shape id="_x0000_i1125" type="#_x0000_t75" style="width:12.25pt;height:14.25pt" o:ole="">
                  <v:imagedata r:id="rId187" o:title=""/>
                </v:shape>
                <o:OLEObject Type="Embed" ProgID="Equation.DSMT4" ShapeID="_x0000_i1125" DrawAspect="Content" ObjectID="_1765642586" r:id="rId188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và </w:t>
            </w:r>
            <w:r w:rsidRPr="00E156CC">
              <w:rPr>
                <w:rFonts w:asciiTheme="majorHAnsi" w:hAnsiTheme="majorHAnsi" w:cstheme="majorHAnsi"/>
                <w:bCs/>
                <w:position w:val="-10"/>
                <w:sz w:val="24"/>
                <w:szCs w:val="24"/>
              </w:rPr>
              <w:object w:dxaOrig="1380" w:dyaOrig="320" w14:anchorId="5AAF7BAF">
                <v:shape id="_x0000_i1126" type="#_x0000_t75" style="width:69.3pt;height:15.6pt" o:ole="">
                  <v:imagedata r:id="rId189" o:title=""/>
                </v:shape>
                <o:OLEObject Type="Embed" ProgID="Equation.DSMT4" ShapeID="_x0000_i1126" DrawAspect="Content" ObjectID="_1765642587" r:id="rId190"/>
              </w:object>
            </w:r>
          </w:p>
          <w:p w14:paraId="7AF564C3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Trong mặt phẳng </w:t>
            </w: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680" w:dyaOrig="400" w14:anchorId="1928C69D">
                <v:shape id="_x0000_i1127" type="#_x0000_t75" style="width:33.95pt;height:19.7pt" o:ole="">
                  <v:imagedata r:id="rId191" o:title=""/>
                </v:shape>
                <o:OLEObject Type="Embed" ProgID="Equation.DSMT4" ShapeID="_x0000_i1127" DrawAspect="Content" ObjectID="_1765642588" r:id="rId192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, gọi </w:t>
            </w:r>
            <w:r w:rsidRPr="00E156CC">
              <w:rPr>
                <w:rFonts w:asciiTheme="majorHAnsi" w:hAnsiTheme="majorHAnsi" w:cstheme="majorHAnsi"/>
                <w:bCs/>
                <w:position w:val="-6"/>
                <w:sz w:val="24"/>
                <w:szCs w:val="24"/>
              </w:rPr>
              <w:object w:dxaOrig="1160" w:dyaOrig="279" w14:anchorId="4C5826F0">
                <v:shape id="_x0000_i1128" type="#_x0000_t75" style="width:57.75pt;height:14.25pt" o:ole="">
                  <v:imagedata r:id="rId193" o:title=""/>
                </v:shape>
                <o:OLEObject Type="Embed" ProgID="Equation.DSMT4" ShapeID="_x0000_i1128" DrawAspect="Content" ObjectID="_1765642589" r:id="rId194"/>
              </w:object>
            </w: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>.</w:t>
            </w:r>
          </w:p>
          <w:p w14:paraId="33278207" w14:textId="77777777" w:rsidR="00E156CC" w:rsidRPr="00E156CC" w:rsidRDefault="00E156CC" w:rsidP="00AB42BA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Mà </w:t>
            </w: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1200" w:dyaOrig="400" w14:anchorId="6CDA9DFA">
                <v:shape id="_x0000_i1129" type="#_x0000_t75" style="width:59.75pt;height:19.7pt" o:ole="">
                  <v:imagedata r:id="rId195" o:title=""/>
                </v:shape>
                <o:OLEObject Type="Embed" ProgID="Equation.DSMT4" ShapeID="_x0000_i1129" DrawAspect="Content" ObjectID="_1765642590" r:id="rId196"/>
              </w:object>
            </w:r>
          </w:p>
          <w:p w14:paraId="0DB423AF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E156CC">
              <w:rPr>
                <w:rFonts w:asciiTheme="majorHAnsi" w:hAnsiTheme="majorHAnsi" w:cstheme="majorHAnsi"/>
                <w:bCs/>
                <w:position w:val="-14"/>
                <w:sz w:val="24"/>
                <w:szCs w:val="24"/>
              </w:rPr>
              <w:object w:dxaOrig="2000" w:dyaOrig="400" w14:anchorId="19EB6307">
                <v:shape id="_x0000_i1130" type="#_x0000_t75" style="width:99.85pt;height:19.7pt" o:ole="">
                  <v:imagedata r:id="rId197" o:title=""/>
                </v:shape>
                <o:OLEObject Type="Embed" ProgID="Equation.DSMT4" ShapeID="_x0000_i1130" DrawAspect="Content" ObjectID="_1765642591" r:id="rId198"/>
              </w:object>
            </w:r>
          </w:p>
        </w:tc>
        <w:tc>
          <w:tcPr>
            <w:tcW w:w="709" w:type="dxa"/>
            <w:shd w:val="clear" w:color="auto" w:fill="auto"/>
          </w:tcPr>
          <w:p w14:paraId="52C99B95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1B628703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2DE23670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5A4F30F1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2B15679E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6F34D89C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5966CC0F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57AF5129" w14:textId="77777777" w:rsidR="00E156CC" w:rsidRPr="00E156CC" w:rsidRDefault="00E156CC" w:rsidP="00AB42BA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</w:pPr>
          </w:p>
          <w:p w14:paraId="7BC97971" w14:textId="77777777" w:rsidR="00E156CC" w:rsidRPr="00E156CC" w:rsidRDefault="00E156CC" w:rsidP="00AB42BA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</w:tr>
    </w:tbl>
    <w:p w14:paraId="5D603167" w14:textId="77777777" w:rsidR="00DF542B" w:rsidRPr="000F09E1" w:rsidRDefault="00DF542B" w:rsidP="00DF542B">
      <w:pPr>
        <w:spacing w:after="0" w:line="240" w:lineRule="auto"/>
        <w:rPr>
          <w:rFonts w:ascii="Times New Roman" w:hAnsi="Times New Roman"/>
          <w:color w:val="000000" w:themeColor="text1"/>
        </w:rPr>
      </w:pPr>
    </w:p>
    <w:sectPr w:rsidR="00DF542B" w:rsidRPr="000F09E1" w:rsidSect="00E156CC">
      <w:type w:val="continuous"/>
      <w:pgSz w:w="11906" w:h="16838" w:code="9"/>
      <w:pgMar w:top="720" w:right="284" w:bottom="720" w:left="284" w:header="709" w:footer="709" w:gutter="0"/>
      <w:cols w:num="2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5654F6" w14:textId="77777777" w:rsidR="00516431" w:rsidRDefault="00516431" w:rsidP="00AE7DF0">
      <w:pPr>
        <w:spacing w:after="0" w:line="240" w:lineRule="auto"/>
      </w:pPr>
      <w:r>
        <w:separator/>
      </w:r>
    </w:p>
  </w:endnote>
  <w:endnote w:type="continuationSeparator" w:id="0">
    <w:p w14:paraId="3517A913" w14:textId="77777777" w:rsidR="00516431" w:rsidRDefault="00516431" w:rsidP="00AE7D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D68DE8" w14:textId="77777777" w:rsidR="00516431" w:rsidRDefault="00516431" w:rsidP="00AE7DF0">
      <w:pPr>
        <w:spacing w:after="0" w:line="240" w:lineRule="auto"/>
      </w:pPr>
      <w:r>
        <w:separator/>
      </w:r>
    </w:p>
  </w:footnote>
  <w:footnote w:type="continuationSeparator" w:id="0">
    <w:p w14:paraId="2CB29751" w14:textId="77777777" w:rsidR="00516431" w:rsidRDefault="00516431" w:rsidP="00AE7D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36C3E"/>
    <w:multiLevelType w:val="hybridMultilevel"/>
    <w:tmpl w:val="1B0017A6"/>
    <w:lvl w:ilvl="0" w:tplc="5CF6D014">
      <w:start w:val="1"/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030209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0D9E"/>
    <w:rsid w:val="00032CA0"/>
    <w:rsid w:val="00085854"/>
    <w:rsid w:val="000C68DA"/>
    <w:rsid w:val="000F09E1"/>
    <w:rsid w:val="00141D8A"/>
    <w:rsid w:val="001B3C89"/>
    <w:rsid w:val="001B6D91"/>
    <w:rsid w:val="00236C71"/>
    <w:rsid w:val="002E0CBB"/>
    <w:rsid w:val="002E7CBF"/>
    <w:rsid w:val="0030321F"/>
    <w:rsid w:val="00310506"/>
    <w:rsid w:val="00376599"/>
    <w:rsid w:val="003901C7"/>
    <w:rsid w:val="003B163A"/>
    <w:rsid w:val="003C7D52"/>
    <w:rsid w:val="004243F1"/>
    <w:rsid w:val="00436A45"/>
    <w:rsid w:val="004758DE"/>
    <w:rsid w:val="004B27A8"/>
    <w:rsid w:val="004F518B"/>
    <w:rsid w:val="00516431"/>
    <w:rsid w:val="0052423C"/>
    <w:rsid w:val="0062669F"/>
    <w:rsid w:val="006A39A5"/>
    <w:rsid w:val="006D550B"/>
    <w:rsid w:val="0072478B"/>
    <w:rsid w:val="007804D9"/>
    <w:rsid w:val="00780CEA"/>
    <w:rsid w:val="00790BEE"/>
    <w:rsid w:val="007A2570"/>
    <w:rsid w:val="007E2804"/>
    <w:rsid w:val="007F1C2C"/>
    <w:rsid w:val="0086006F"/>
    <w:rsid w:val="008C0D9E"/>
    <w:rsid w:val="008E4963"/>
    <w:rsid w:val="00907B04"/>
    <w:rsid w:val="00935F42"/>
    <w:rsid w:val="00960E71"/>
    <w:rsid w:val="009C0DB0"/>
    <w:rsid w:val="009C1059"/>
    <w:rsid w:val="00A70F48"/>
    <w:rsid w:val="00A847B4"/>
    <w:rsid w:val="00AC51B9"/>
    <w:rsid w:val="00AC7914"/>
    <w:rsid w:val="00AE7DF0"/>
    <w:rsid w:val="00B54F53"/>
    <w:rsid w:val="00B727AC"/>
    <w:rsid w:val="00BA73AB"/>
    <w:rsid w:val="00BB2CAF"/>
    <w:rsid w:val="00BF0911"/>
    <w:rsid w:val="00C40DE8"/>
    <w:rsid w:val="00C51FAB"/>
    <w:rsid w:val="00CA343A"/>
    <w:rsid w:val="00CE3442"/>
    <w:rsid w:val="00D216B8"/>
    <w:rsid w:val="00D51AFE"/>
    <w:rsid w:val="00D5439A"/>
    <w:rsid w:val="00D8625C"/>
    <w:rsid w:val="00DF542B"/>
    <w:rsid w:val="00E156CC"/>
    <w:rsid w:val="00E94D51"/>
    <w:rsid w:val="00EF34B0"/>
    <w:rsid w:val="00F04EFA"/>
    <w:rsid w:val="00F4172A"/>
    <w:rsid w:val="00F73163"/>
    <w:rsid w:val="00F81459"/>
    <w:rsid w:val="00FA5BE7"/>
    <w:rsid w:val="00FD4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DDCA11"/>
  <w15:chartTrackingRefBased/>
  <w15:docId w15:val="{AE3EBBA4-CB4B-445B-9697-E16EDFDD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C0D9E"/>
    <w:pPr>
      <w:spacing w:after="200" w:line="276" w:lineRule="auto"/>
    </w:pPr>
    <w:rPr>
      <w:rFonts w:ascii="Arial" w:eastAsia="Arial" w:hAnsi="Arial" w:cs="Times New Roma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fontstyle01">
    <w:name w:val="fontstyle01"/>
    <w:rsid w:val="008C0D9E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table" w:styleId="LiBang">
    <w:name w:val="Table Grid"/>
    <w:basedOn w:val="BangThngthng"/>
    <w:uiPriority w:val="59"/>
    <w:qFormat/>
    <w:rsid w:val="008C0D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rsid w:val="008C0D9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8C0D9E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rsid w:val="008C0D9E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rsid w:val="0062669F"/>
    <w:rPr>
      <w:rFonts w:ascii="TimesNewRomanPS-BoldItalicMT" w:hAnsi="TimesNewRomanPS-BoldItalicMT" w:hint="default"/>
      <w:b/>
      <w:bCs/>
      <w:i/>
      <w:iCs/>
      <w:color w:val="FF0000"/>
      <w:sz w:val="24"/>
      <w:szCs w:val="24"/>
    </w:rPr>
  </w:style>
  <w:style w:type="paragraph" w:styleId="oancuaDanhsach">
    <w:name w:val="List Paragraph"/>
    <w:basedOn w:val="Binhthng"/>
    <w:link w:val="oancuaDanhsachChar"/>
    <w:uiPriority w:val="34"/>
    <w:qFormat/>
    <w:rsid w:val="00B54F53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AE7D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AE7DF0"/>
    <w:rPr>
      <w:rFonts w:ascii="Arial" w:eastAsia="Arial" w:hAnsi="Arial" w:cs="Times New Roman"/>
    </w:rPr>
  </w:style>
  <w:style w:type="paragraph" w:styleId="Chntrang">
    <w:name w:val="footer"/>
    <w:basedOn w:val="Binhthng"/>
    <w:link w:val="ChntrangChar"/>
    <w:uiPriority w:val="99"/>
    <w:unhideWhenUsed/>
    <w:rsid w:val="00AE7D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AE7DF0"/>
    <w:rPr>
      <w:rFonts w:ascii="Arial" w:eastAsia="Arial" w:hAnsi="Arial" w:cs="Times New Roman"/>
    </w:rPr>
  </w:style>
  <w:style w:type="paragraph" w:customStyle="1" w:styleId="TableParagraph">
    <w:name w:val="Table Paragraph"/>
    <w:basedOn w:val="Binhthng"/>
    <w:uiPriority w:val="1"/>
    <w:qFormat/>
    <w:rsid w:val="00AE7DF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lang w:val="en-US" w:bidi="en-US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AE7DF0"/>
    <w:rPr>
      <w:rFonts w:ascii="Arial" w:eastAsia="Arial" w:hAnsi="Arial" w:cs="Times New Roman"/>
    </w:rPr>
  </w:style>
  <w:style w:type="paragraph" w:customStyle="1" w:styleId="text-justify">
    <w:name w:val="text-justify"/>
    <w:basedOn w:val="Binhthng"/>
    <w:uiPriority w:val="99"/>
    <w:qFormat/>
    <w:rsid w:val="00AE7DF0"/>
    <w:pPr>
      <w:spacing w:before="100" w:beforeAutospacing="1" w:after="100" w:afterAutospacing="1" w:line="259" w:lineRule="auto"/>
    </w:pPr>
    <w:rPr>
      <w:rFonts w:asciiTheme="minorHAnsi" w:eastAsia="Times New Roman" w:hAnsiTheme="minorHAnsi" w:cstheme="minorBidi"/>
      <w:sz w:val="24"/>
      <w:szCs w:val="24"/>
    </w:rPr>
  </w:style>
  <w:style w:type="table" w:customStyle="1" w:styleId="TableGrid1">
    <w:name w:val="Table Grid1"/>
    <w:basedOn w:val="BangThngthng"/>
    <w:uiPriority w:val="59"/>
    <w:qFormat/>
    <w:rsid w:val="00AE7D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3032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table" w:customStyle="1" w:styleId="LiBang1">
    <w:name w:val="Lưới Bảng1"/>
    <w:basedOn w:val="BangThngthng"/>
    <w:next w:val="LiBang"/>
    <w:uiPriority w:val="39"/>
    <w:rsid w:val="0030321F"/>
    <w:pPr>
      <w:spacing w:after="0" w:line="240" w:lineRule="auto"/>
    </w:pPr>
    <w:rPr>
      <w:rFonts w:ascii="Calibri" w:hAnsi="Calibri"/>
      <w:kern w:val="2"/>
      <w:lang w:val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uiPriority w:val="1"/>
    <w:qFormat/>
    <w:rsid w:val="00DF542B"/>
    <w:pPr>
      <w:spacing w:after="0" w:line="240" w:lineRule="auto"/>
    </w:pPr>
    <w:rPr>
      <w:rFonts w:ascii="Calibri" w:eastAsia="Times New Roman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3.wmf"/><Relationship Id="rId196" Type="http://schemas.openxmlformats.org/officeDocument/2006/relationships/oleObject" Target="embeddings/oleObject105.bin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0.wmf"/><Relationship Id="rId181" Type="http://schemas.openxmlformats.org/officeDocument/2006/relationships/image" Target="media/image78.wmf"/><Relationship Id="rId186" Type="http://schemas.openxmlformats.org/officeDocument/2006/relationships/oleObject" Target="embeddings/oleObject10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68.wmf"/><Relationship Id="rId171" Type="http://schemas.openxmlformats.org/officeDocument/2006/relationships/image" Target="media/image73.wmf"/><Relationship Id="rId176" Type="http://schemas.openxmlformats.org/officeDocument/2006/relationships/oleObject" Target="embeddings/oleObject95.bin"/><Relationship Id="rId192" Type="http://schemas.openxmlformats.org/officeDocument/2006/relationships/oleObject" Target="embeddings/oleObject103.bin"/><Relationship Id="rId197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8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1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4.bin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190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3.png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image" Target="media/image39.png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1</Pages>
  <Words>1443</Words>
  <Characters>8227</Characters>
  <DocSecurity>0</DocSecurity>
  <Lines>68</Lines>
  <Paragraphs>1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1-01T12:24:00Z</cp:lastPrinted>
  <dcterms:created xsi:type="dcterms:W3CDTF">2022-08-18T14:57:00Z</dcterms:created>
  <dcterms:modified xsi:type="dcterms:W3CDTF">2024-01-01T12:25:00Z</dcterms:modified>
</cp:coreProperties>
</file>